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735E98" w14:textId="77777777" w:rsidR="00B8618E" w:rsidRDefault="00B8618E" w:rsidP="00B8618E">
      <w:pPr>
        <w:rPr>
          <w:b/>
          <w:bCs/>
          <w:sz w:val="28"/>
          <w:szCs w:val="28"/>
        </w:rPr>
      </w:pPr>
      <w:r w:rsidRPr="003F4281">
        <w:rPr>
          <w:rFonts w:hint="eastAsia"/>
          <w:b/>
          <w:bCs/>
          <w:sz w:val="28"/>
          <w:szCs w:val="28"/>
        </w:rPr>
        <w:t>第一章作业</w:t>
      </w:r>
    </w:p>
    <w:p w14:paraId="6900C09D" w14:textId="77777777" w:rsidR="00B8618E" w:rsidRPr="00BB4F36" w:rsidRDefault="00B8618E" w:rsidP="00B8618E">
      <w:pPr>
        <w:rPr>
          <w:rFonts w:ascii="宋体" w:eastAsia="宋体" w:hAnsi="宋体"/>
          <w:sz w:val="24"/>
          <w:szCs w:val="24"/>
        </w:rPr>
      </w:pPr>
      <w:r w:rsidRPr="00BB4F36">
        <w:rPr>
          <w:rFonts w:ascii="宋体" w:eastAsia="宋体" w:hAnsi="宋体" w:hint="eastAsia"/>
          <w:sz w:val="24"/>
          <w:szCs w:val="24"/>
        </w:rPr>
        <w:t>1</w:t>
      </w:r>
      <w:r w:rsidRPr="00BB4F36">
        <w:rPr>
          <w:rFonts w:ascii="宋体" w:eastAsia="宋体" w:hAnsi="宋体"/>
          <w:sz w:val="24"/>
          <w:szCs w:val="24"/>
        </w:rPr>
        <w:t xml:space="preserve">. </w:t>
      </w:r>
      <w:r w:rsidRPr="00BB4F36">
        <w:rPr>
          <w:rFonts w:ascii="宋体" w:eastAsia="宋体" w:hAnsi="宋体" w:hint="eastAsia"/>
          <w:sz w:val="24"/>
          <w:szCs w:val="24"/>
        </w:rPr>
        <w:t>图示为一粘度计，若外筒直径为D=</w:t>
      </w:r>
      <w:r w:rsidRPr="00BB4F36">
        <w:rPr>
          <w:rFonts w:ascii="宋体" w:eastAsia="宋体" w:hAnsi="宋体"/>
          <w:sz w:val="24"/>
          <w:szCs w:val="24"/>
        </w:rPr>
        <w:t>100</w:t>
      </w:r>
      <w:r w:rsidRPr="00BB4F36">
        <w:rPr>
          <w:rFonts w:ascii="宋体" w:eastAsia="宋体" w:hAnsi="宋体" w:hint="eastAsia"/>
          <w:sz w:val="24"/>
          <w:szCs w:val="24"/>
        </w:rPr>
        <w:t>mm内筒直径为d</w:t>
      </w:r>
      <w:r w:rsidRPr="00BB4F36">
        <w:rPr>
          <w:rFonts w:ascii="宋体" w:eastAsia="宋体" w:hAnsi="宋体"/>
          <w:sz w:val="24"/>
          <w:szCs w:val="24"/>
        </w:rPr>
        <w:t>=98mm,</w:t>
      </w:r>
      <w:r w:rsidRPr="00BB4F36">
        <w:rPr>
          <w:rFonts w:ascii="宋体" w:eastAsia="宋体" w:hAnsi="宋体" w:hint="eastAsia"/>
          <w:sz w:val="24"/>
          <w:szCs w:val="24"/>
        </w:rPr>
        <w:t>筒长l</w:t>
      </w:r>
      <w:r w:rsidRPr="00BB4F36">
        <w:rPr>
          <w:rFonts w:ascii="宋体" w:eastAsia="宋体" w:hAnsi="宋体"/>
          <w:sz w:val="24"/>
          <w:szCs w:val="24"/>
        </w:rPr>
        <w:t>=200mm</w:t>
      </w:r>
      <w:r w:rsidRPr="00BB4F36">
        <w:rPr>
          <w:rFonts w:ascii="宋体" w:eastAsia="宋体" w:hAnsi="宋体" w:hint="eastAsia"/>
          <w:sz w:val="24"/>
          <w:szCs w:val="24"/>
        </w:rPr>
        <w:t>，外筒转速n</w:t>
      </w:r>
      <w:r w:rsidRPr="00BB4F36">
        <w:rPr>
          <w:rFonts w:ascii="宋体" w:eastAsia="宋体" w:hAnsi="宋体"/>
          <w:sz w:val="24"/>
          <w:szCs w:val="24"/>
        </w:rPr>
        <w:t>=8r/s,</w:t>
      </w:r>
      <w:r w:rsidRPr="00BB4F36">
        <w:rPr>
          <w:rFonts w:ascii="宋体" w:eastAsia="宋体" w:hAnsi="宋体" w:hint="eastAsia"/>
          <w:sz w:val="24"/>
          <w:szCs w:val="24"/>
        </w:rPr>
        <w:t>测得扭矩M=</w:t>
      </w:r>
      <w:r w:rsidRPr="00BB4F36">
        <w:rPr>
          <w:rFonts w:ascii="宋体" w:eastAsia="宋体" w:hAnsi="宋体"/>
          <w:sz w:val="24"/>
          <w:szCs w:val="24"/>
        </w:rPr>
        <w:t>70</w:t>
      </w:r>
      <w:r w:rsidRPr="00BB4F36">
        <w:rPr>
          <w:rFonts w:ascii="宋体" w:eastAsia="宋体" w:hAnsi="宋体" w:hint="eastAsia"/>
          <w:sz w:val="24"/>
          <w:szCs w:val="24"/>
        </w:rPr>
        <w:t>N.</w:t>
      </w:r>
      <w:r w:rsidRPr="00BB4F36">
        <w:rPr>
          <w:rFonts w:ascii="宋体" w:eastAsia="宋体" w:hAnsi="宋体"/>
          <w:sz w:val="24"/>
          <w:szCs w:val="24"/>
        </w:rPr>
        <w:t>cm</w:t>
      </w:r>
      <w:r w:rsidRPr="00BB4F36">
        <w:rPr>
          <w:rFonts w:ascii="宋体" w:eastAsia="宋体" w:hAnsi="宋体" w:hint="eastAsia"/>
          <w:sz w:val="24"/>
          <w:szCs w:val="24"/>
        </w:rPr>
        <w:t>，试求油液的动力粘度（</w:t>
      </w:r>
      <w:r w:rsidRPr="00BB4F36">
        <w:rPr>
          <w:rFonts w:ascii="宋体" w:eastAsia="宋体" w:hAnsi="宋体"/>
          <w:position w:val="-10"/>
          <w:sz w:val="24"/>
          <w:szCs w:val="24"/>
        </w:rPr>
        <w:object w:dxaOrig="1500" w:dyaOrig="360" w14:anchorId="18706F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16.2pt" o:ole="">
            <v:imagedata r:id="rId6" o:title=""/>
          </v:shape>
          <o:OLEObject Type="Embed" ProgID="Equation.3" ShapeID="_x0000_i1025" DrawAspect="Content" ObjectID="_1638374557" r:id="rId7"/>
        </w:object>
      </w:r>
      <w:r w:rsidRPr="00BB4F36">
        <w:rPr>
          <w:rFonts w:ascii="宋体" w:eastAsia="宋体" w:hAnsi="宋体" w:hint="eastAsia"/>
          <w:sz w:val="24"/>
          <w:szCs w:val="24"/>
        </w:rPr>
        <w:t>）</w:t>
      </w:r>
    </w:p>
    <w:p w14:paraId="5CEA273E" w14:textId="77777777" w:rsidR="00B8618E" w:rsidRDefault="00B8618E" w:rsidP="00B8618E">
      <w:r w:rsidRPr="003B09E4">
        <w:rPr>
          <w:noProof/>
        </w:rPr>
        <w:drawing>
          <wp:inline distT="0" distB="0" distL="0" distR="0" wp14:anchorId="6F204473" wp14:editId="43EEE2A4">
            <wp:extent cx="1660482" cy="19240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02" t="3231" r="49073" b="61041"/>
                    <a:stretch/>
                  </pic:blipFill>
                  <pic:spPr bwMode="auto">
                    <a:xfrm>
                      <a:off x="0" y="0"/>
                      <a:ext cx="1662323" cy="1926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F0580E" w14:textId="77777777" w:rsidR="00B8618E" w:rsidRDefault="00B8618E" w:rsidP="00B8618E">
      <w:pPr>
        <w:jc w:val="left"/>
        <w:rPr>
          <w:rFonts w:ascii="宋体" w:eastAsia="宋体" w:hAnsi="宋体"/>
          <w:sz w:val="24"/>
          <w:szCs w:val="24"/>
        </w:rPr>
      </w:pPr>
      <w:r>
        <w:rPr>
          <w:lang w:val="zh-CN"/>
        </w:rPr>
        <w:t xml:space="preserve">2. </w:t>
      </w:r>
      <w:r w:rsidRPr="003B5F11">
        <w:rPr>
          <w:rFonts w:ascii="宋体" w:eastAsia="宋体" w:hAnsi="宋体" w:hint="eastAsia"/>
          <w:sz w:val="24"/>
          <w:szCs w:val="24"/>
          <w:lang w:val="zh-CN"/>
        </w:rPr>
        <w:t>已知水深H=</w:t>
      </w:r>
      <w:r w:rsidRPr="003B5F11">
        <w:rPr>
          <w:rFonts w:ascii="宋体" w:eastAsia="宋体" w:hAnsi="宋体"/>
          <w:sz w:val="24"/>
          <w:szCs w:val="24"/>
          <w:lang w:val="zh-CN"/>
        </w:rPr>
        <w:t>10</w:t>
      </w:r>
      <w:r w:rsidRPr="003B5F11">
        <w:rPr>
          <w:rFonts w:ascii="宋体" w:eastAsia="宋体" w:hAnsi="宋体" w:hint="eastAsia"/>
          <w:sz w:val="24"/>
          <w:szCs w:val="24"/>
          <w:lang w:val="zh-CN"/>
        </w:rPr>
        <w:t>m，截面积</w:t>
      </w:r>
      <w:r w:rsidRPr="003B5F11">
        <w:rPr>
          <w:rFonts w:ascii="宋体" w:eastAsia="宋体" w:hAnsi="宋体"/>
          <w:b/>
          <w:bCs/>
          <w:position w:val="-12"/>
          <w:sz w:val="24"/>
          <w:szCs w:val="24"/>
        </w:rPr>
        <w:object w:dxaOrig="1160" w:dyaOrig="380" w14:anchorId="2C66F6E8">
          <v:shape id="_x0000_i1026" type="#_x0000_t75" style="width:54pt;height:17.4pt" o:ole="">
            <v:imagedata r:id="rId9" o:title=""/>
          </v:shape>
          <o:OLEObject Type="Embed" ProgID="Equation.DSMT4" ShapeID="_x0000_i1026" DrawAspect="Content" ObjectID="_1638374558" r:id="rId10"/>
        </w:object>
      </w:r>
      <w:r w:rsidRPr="003B5F11">
        <w:rPr>
          <w:rFonts w:ascii="宋体" w:eastAsia="宋体" w:hAnsi="宋体" w:hint="eastAsia"/>
          <w:b/>
          <w:bCs/>
          <w:sz w:val="24"/>
          <w:szCs w:val="24"/>
        </w:rPr>
        <w:t>,</w:t>
      </w:r>
      <w:r w:rsidRPr="003B5F11">
        <w:rPr>
          <w:rFonts w:ascii="宋体" w:eastAsia="宋体" w:hAnsi="宋体"/>
          <w:b/>
          <w:bCs/>
          <w:position w:val="-12"/>
          <w:sz w:val="24"/>
          <w:szCs w:val="24"/>
        </w:rPr>
        <w:object w:dxaOrig="1180" w:dyaOrig="380" w14:anchorId="051AF408">
          <v:shape id="_x0000_i1027" type="#_x0000_t75" style="width:55.2pt;height:17.4pt" o:ole="">
            <v:imagedata r:id="rId11" o:title=""/>
          </v:shape>
          <o:OLEObject Type="Embed" ProgID="Equation.DSMT4" ShapeID="_x0000_i1027" DrawAspect="Content" ObjectID="_1638374559" r:id="rId12"/>
        </w:object>
      </w:r>
      <w:r w:rsidRPr="003B5F11">
        <w:rPr>
          <w:rFonts w:ascii="宋体" w:eastAsia="宋体" w:hAnsi="宋体"/>
          <w:b/>
          <w:bCs/>
          <w:sz w:val="24"/>
          <w:szCs w:val="24"/>
        </w:rPr>
        <w:t>,</w:t>
      </w:r>
      <w:r w:rsidRPr="003B5F11">
        <w:rPr>
          <w:rFonts w:ascii="宋体" w:eastAsia="宋体" w:hAnsi="宋体" w:hint="eastAsia"/>
          <w:sz w:val="24"/>
          <w:szCs w:val="24"/>
        </w:rPr>
        <w:t>求孔口的出流流量以及点2处的表压力（取</w:t>
      </w:r>
      <w:r w:rsidRPr="003B5F11">
        <w:rPr>
          <w:rFonts w:ascii="宋体" w:eastAsia="宋体" w:hAnsi="宋体"/>
          <w:position w:val="-10"/>
          <w:sz w:val="24"/>
          <w:szCs w:val="24"/>
        </w:rPr>
        <w:object w:dxaOrig="2180" w:dyaOrig="360" w14:anchorId="761090E6">
          <v:shape id="_x0000_i1028" type="#_x0000_t75" style="width:97.8pt;height:16.2pt" o:ole="">
            <v:imagedata r:id="rId13" o:title=""/>
          </v:shape>
          <o:OLEObject Type="Embed" ProgID="Equation.DSMT4" ShapeID="_x0000_i1028" DrawAspect="Content" ObjectID="_1638374560" r:id="rId14"/>
        </w:object>
      </w:r>
      <w:r>
        <w:rPr>
          <w:rFonts w:ascii="宋体" w:eastAsia="宋体" w:hAnsi="宋体" w:hint="eastAsia"/>
          <w:sz w:val="24"/>
          <w:szCs w:val="24"/>
        </w:rPr>
        <w:t>，不计损失</w:t>
      </w:r>
      <w:r w:rsidRPr="003B5F11">
        <w:rPr>
          <w:rFonts w:ascii="宋体" w:eastAsia="宋体" w:hAnsi="宋体" w:hint="eastAsia"/>
          <w:sz w:val="24"/>
          <w:szCs w:val="24"/>
        </w:rPr>
        <w:t>）</w:t>
      </w:r>
    </w:p>
    <w:p w14:paraId="286EE575" w14:textId="77777777" w:rsidR="00B8618E" w:rsidRDefault="00B8618E" w:rsidP="00B8618E">
      <w:pPr>
        <w:jc w:val="left"/>
        <w:rPr>
          <w:rFonts w:ascii="宋体" w:eastAsia="宋体" w:hAnsi="宋体"/>
          <w:sz w:val="24"/>
          <w:szCs w:val="24"/>
        </w:rPr>
      </w:pPr>
      <w:r w:rsidRPr="00EB0BE6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E7998F3" wp14:editId="59ED8748">
            <wp:extent cx="1142020" cy="1516380"/>
            <wp:effectExtent l="3175" t="0" r="4445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03" r="6253" b="7575"/>
                    <a:stretch/>
                  </pic:blipFill>
                  <pic:spPr bwMode="auto">
                    <a:xfrm rot="5400000" flipH="1" flipV="1">
                      <a:off x="0" y="0"/>
                      <a:ext cx="1151705" cy="1529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658136" w14:textId="77777777" w:rsidR="00B8618E" w:rsidRPr="00FB08A4" w:rsidRDefault="00B8618E" w:rsidP="00B8618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>
        <w:rPr>
          <w:rFonts w:ascii="宋体" w:hAnsi="宋体"/>
          <w:sz w:val="24"/>
        </w:rPr>
        <w:t>.</w:t>
      </w:r>
      <w:r>
        <w:rPr>
          <w:rFonts w:ascii="宋体" w:hAnsi="宋体" w:hint="eastAsia"/>
          <w:sz w:val="24"/>
        </w:rPr>
        <w:t>如图所示为一抽吸设备水平放置，其出口和大气相通，</w:t>
      </w:r>
      <w:proofErr w:type="gramStart"/>
      <w:r>
        <w:rPr>
          <w:rFonts w:ascii="宋体" w:hAnsi="宋体" w:hint="eastAsia"/>
          <w:sz w:val="24"/>
        </w:rPr>
        <w:t>系管处</w:t>
      </w:r>
      <w:proofErr w:type="gramEnd"/>
      <w:r>
        <w:rPr>
          <w:rFonts w:ascii="宋体" w:hAnsi="宋体" w:hint="eastAsia"/>
          <w:sz w:val="24"/>
        </w:rPr>
        <w:t>截面积</w:t>
      </w:r>
      <w:r w:rsidRPr="00455D2C">
        <w:rPr>
          <w:rFonts w:ascii="宋体" w:hAnsi="宋体"/>
          <w:b/>
          <w:bCs/>
          <w:position w:val="-12"/>
          <w:sz w:val="24"/>
        </w:rPr>
        <w:object w:dxaOrig="1579" w:dyaOrig="380" w14:anchorId="7493B805">
          <v:shape id="_x0000_i1029" type="#_x0000_t75" style="width:73.8pt;height:17.4pt" o:ole="">
            <v:imagedata r:id="rId17" o:title=""/>
          </v:shape>
          <o:OLEObject Type="Embed" ProgID="Equation.DSMT4" ShapeID="_x0000_i1029" DrawAspect="Content" ObjectID="_1638374561" r:id="rId18"/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出口处管道截面积</w:t>
      </w:r>
      <w:r w:rsidRPr="00455D2C">
        <w:rPr>
          <w:rFonts w:ascii="宋体" w:hAnsi="宋体"/>
          <w:b/>
          <w:bCs/>
          <w:position w:val="-12"/>
          <w:sz w:val="24"/>
        </w:rPr>
        <w:object w:dxaOrig="840" w:dyaOrig="360" w14:anchorId="62078A61">
          <v:shape id="_x0000_i1030" type="#_x0000_t75" style="width:39pt;height:16.8pt" o:ole="">
            <v:imagedata r:id="rId19" o:title=""/>
          </v:shape>
          <o:OLEObject Type="Embed" ProgID="Equation.DSMT4" ShapeID="_x0000_i1030" DrawAspect="Content" ObjectID="_1638374562" r:id="rId20"/>
        </w:object>
      </w:r>
      <w:r>
        <w:rPr>
          <w:rFonts w:ascii="宋体" w:hAnsi="宋体" w:hint="eastAsia"/>
          <w:b/>
          <w:bCs/>
          <w:sz w:val="24"/>
        </w:rPr>
        <w:t>,</w:t>
      </w:r>
      <w:r w:rsidRPr="00455D2C">
        <w:rPr>
          <w:rFonts w:ascii="宋体" w:hAnsi="宋体"/>
          <w:b/>
          <w:bCs/>
          <w:position w:val="-6"/>
          <w:sz w:val="24"/>
        </w:rPr>
        <w:object w:dxaOrig="700" w:dyaOrig="279" w14:anchorId="5654A119">
          <v:shape id="_x0000_i1031" type="#_x0000_t75" style="width:32.4pt;height:13.2pt" o:ole="">
            <v:imagedata r:id="rId21" o:title=""/>
          </v:shape>
          <o:OLEObject Type="Embed" ProgID="Equation.DSMT4" ShapeID="_x0000_i1031" DrawAspect="Content" ObjectID="_1638374563" r:id="rId22"/>
        </w:object>
      </w:r>
      <w:r>
        <w:rPr>
          <w:rFonts w:ascii="宋体" w:hAnsi="宋体"/>
          <w:b/>
          <w:bCs/>
          <w:sz w:val="24"/>
        </w:rPr>
        <w:t xml:space="preserve">, </w:t>
      </w:r>
      <w:r w:rsidRPr="00FB08A4">
        <w:rPr>
          <w:rFonts w:ascii="宋体" w:hAnsi="宋体" w:hint="eastAsia"/>
          <w:sz w:val="24"/>
        </w:rPr>
        <w:t>开始抽吸时，水平管中必须通过的流量</w:t>
      </w:r>
      <w:r w:rsidRPr="00FB08A4">
        <w:rPr>
          <w:rFonts w:ascii="宋体" w:hAnsi="宋体" w:hint="eastAsia"/>
          <w:sz w:val="24"/>
        </w:rPr>
        <w:t>q</w:t>
      </w: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液体为理想液体，不计损失</w:t>
      </w:r>
      <w:r>
        <w:rPr>
          <w:rFonts w:ascii="宋体" w:hAnsi="宋体" w:hint="eastAsia"/>
          <w:sz w:val="24"/>
        </w:rPr>
        <w:t>)</w:t>
      </w:r>
    </w:p>
    <w:p w14:paraId="6E1AC7EF" w14:textId="77777777" w:rsidR="00B8618E" w:rsidRPr="0036671F" w:rsidRDefault="00B8618E" w:rsidP="00B8618E">
      <w:pPr>
        <w:jc w:val="left"/>
        <w:rPr>
          <w:lang w:val="zh-CN"/>
        </w:rPr>
      </w:pPr>
      <w:r w:rsidRPr="003B09E4">
        <w:rPr>
          <w:noProof/>
          <w:lang w:val="zh-CN"/>
        </w:rPr>
        <w:drawing>
          <wp:inline distT="0" distB="0" distL="0" distR="0" wp14:anchorId="086BA94E" wp14:editId="254AC824">
            <wp:extent cx="2365670" cy="151127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14" t="36661" r="21384" b="14308"/>
                    <a:stretch/>
                  </pic:blipFill>
                  <pic:spPr bwMode="auto">
                    <a:xfrm>
                      <a:off x="0" y="0"/>
                      <a:ext cx="2376234" cy="1518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751B6E" w14:textId="77777777" w:rsidR="00B8618E" w:rsidRPr="00BB4F36" w:rsidRDefault="00B8618E" w:rsidP="00B8618E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4</w:t>
      </w:r>
      <w:r w:rsidRPr="00BB4F36">
        <w:rPr>
          <w:rFonts w:ascii="宋体" w:hAnsi="宋体"/>
          <w:sz w:val="24"/>
        </w:rPr>
        <w:t>.</w:t>
      </w:r>
      <w:r w:rsidRPr="00BB4F36">
        <w:rPr>
          <w:rFonts w:ascii="宋体" w:hAnsi="宋体" w:hint="eastAsia"/>
          <w:sz w:val="24"/>
        </w:rPr>
        <w:t>液压泵的流量</w:t>
      </w:r>
      <w:r w:rsidRPr="00BB4F36">
        <w:rPr>
          <w:rFonts w:ascii="宋体" w:hAnsi="宋体" w:hint="eastAsia"/>
          <w:i/>
          <w:sz w:val="24"/>
        </w:rPr>
        <w:t>q</w:t>
      </w:r>
      <w:r w:rsidRPr="00BB4F36">
        <w:rPr>
          <w:rFonts w:ascii="宋体" w:hAnsi="宋体" w:hint="eastAsia"/>
          <w:sz w:val="24"/>
        </w:rPr>
        <w:t>＝</w:t>
      </w:r>
      <w:r w:rsidRPr="00BB4F36">
        <w:rPr>
          <w:rFonts w:ascii="宋体" w:hAnsi="宋体" w:hint="eastAsia"/>
          <w:sz w:val="24"/>
        </w:rPr>
        <w:t>3</w:t>
      </w:r>
      <w:r>
        <w:rPr>
          <w:rFonts w:ascii="宋体" w:hAnsi="宋体"/>
          <w:sz w:val="24"/>
        </w:rPr>
        <w:t>2</w:t>
      </w:r>
      <w:r w:rsidRPr="00BB4F36">
        <w:rPr>
          <w:rFonts w:ascii="宋体" w:hAnsi="宋体" w:hint="eastAsia"/>
          <w:sz w:val="24"/>
        </w:rPr>
        <w:t>L/min</w:t>
      </w:r>
      <w:r w:rsidRPr="00BB4F36">
        <w:rPr>
          <w:rFonts w:ascii="宋体" w:hAnsi="宋体" w:hint="eastAsia"/>
          <w:sz w:val="24"/>
        </w:rPr>
        <w:t>，吸油管直径</w:t>
      </w:r>
      <w:r w:rsidRPr="00BB4F36">
        <w:rPr>
          <w:rFonts w:ascii="宋体" w:hAnsi="宋体" w:hint="eastAsia"/>
          <w:sz w:val="24"/>
        </w:rPr>
        <w:t>d=</w:t>
      </w:r>
      <w:r>
        <w:rPr>
          <w:rFonts w:ascii="宋体" w:hAnsi="宋体"/>
          <w:sz w:val="24"/>
        </w:rPr>
        <w:t>20</w:t>
      </w:r>
      <w:r w:rsidRPr="00BB4F36">
        <w:rPr>
          <w:rFonts w:ascii="宋体" w:hAnsi="宋体" w:hint="eastAsia"/>
          <w:sz w:val="24"/>
        </w:rPr>
        <w:t>mm</w:t>
      </w:r>
      <w:r w:rsidRPr="00BB4F36">
        <w:rPr>
          <w:rFonts w:ascii="宋体" w:hAnsi="宋体" w:hint="eastAsia"/>
          <w:sz w:val="24"/>
        </w:rPr>
        <w:t>，液压泵吸油</w:t>
      </w:r>
      <w:proofErr w:type="gramStart"/>
      <w:r w:rsidRPr="00BB4F36">
        <w:rPr>
          <w:rFonts w:ascii="宋体" w:hAnsi="宋体" w:hint="eastAsia"/>
          <w:sz w:val="24"/>
        </w:rPr>
        <w:t>口距离</w:t>
      </w:r>
      <w:proofErr w:type="gramEnd"/>
      <w:r w:rsidRPr="00BB4F36">
        <w:rPr>
          <w:rFonts w:ascii="宋体" w:hAnsi="宋体" w:hint="eastAsia"/>
          <w:sz w:val="24"/>
        </w:rPr>
        <w:t>液面高度</w:t>
      </w:r>
      <w:r w:rsidRPr="00BB4F36">
        <w:rPr>
          <w:rFonts w:ascii="宋体" w:hAnsi="宋体" w:hint="eastAsia"/>
          <w:sz w:val="24"/>
        </w:rPr>
        <w:t>h</w:t>
      </w:r>
      <w:r w:rsidRPr="00BB4F36">
        <w:rPr>
          <w:rFonts w:ascii="宋体" w:hAnsi="宋体" w:hint="eastAsia"/>
          <w:sz w:val="24"/>
        </w:rPr>
        <w:t>＝</w:t>
      </w:r>
      <w:smartTag w:uri="urn:schemas-microsoft-com:office:smarttags" w:element="chmetcnv">
        <w:smartTagPr>
          <w:attr w:name="UnitName" w:val="mm"/>
          <w:attr w:name="SourceValue" w:val="500"/>
          <w:attr w:name="HasSpace" w:val="False"/>
          <w:attr w:name="Negative" w:val="False"/>
          <w:attr w:name="NumberType" w:val="1"/>
          <w:attr w:name="TCSC" w:val="0"/>
        </w:smartTagPr>
        <w:r w:rsidRPr="00BB4F36">
          <w:rPr>
            <w:rFonts w:ascii="宋体" w:hAnsi="宋体" w:hint="eastAsia"/>
            <w:sz w:val="24"/>
          </w:rPr>
          <w:t>500mm</w:t>
        </w:r>
      </w:smartTag>
      <w:r w:rsidRPr="00BB4F36">
        <w:rPr>
          <w:rFonts w:ascii="宋体" w:hAnsi="宋体" w:hint="eastAsia"/>
          <w:sz w:val="24"/>
        </w:rPr>
        <w:t>。</w:t>
      </w:r>
      <w:r>
        <w:rPr>
          <w:rFonts w:ascii="宋体" w:hAnsi="宋体" w:hint="eastAsia"/>
          <w:sz w:val="24"/>
        </w:rPr>
        <w:t>过滤网的压力降为</w:t>
      </w:r>
      <w:r>
        <w:rPr>
          <w:rFonts w:ascii="宋体" w:hAnsi="宋体" w:hint="eastAsia"/>
          <w:sz w:val="24"/>
        </w:rPr>
        <w:t>0</w:t>
      </w:r>
      <w:r>
        <w:rPr>
          <w:rFonts w:ascii="宋体" w:hAnsi="宋体"/>
          <w:sz w:val="24"/>
        </w:rPr>
        <w:t>.01</w:t>
      </w:r>
      <w:r>
        <w:rPr>
          <w:rFonts w:ascii="宋体" w:hAnsi="宋体" w:hint="eastAsia"/>
          <w:sz w:val="24"/>
        </w:rPr>
        <w:t>MP</w:t>
      </w:r>
      <w:r>
        <w:rPr>
          <w:rFonts w:ascii="宋体" w:hAnsi="宋体"/>
          <w:sz w:val="24"/>
        </w:rPr>
        <w:t>a,</w:t>
      </w:r>
      <w:r w:rsidRPr="00BB4F36">
        <w:rPr>
          <w:rFonts w:ascii="宋体" w:hAnsi="宋体" w:hint="eastAsia"/>
          <w:sz w:val="24"/>
        </w:rPr>
        <w:t>油液的运动粘度</w:t>
      </w:r>
      <w:r w:rsidRPr="00BB4F36">
        <w:rPr>
          <w:rFonts w:ascii="宋体" w:hAnsi="宋体"/>
          <w:sz w:val="24"/>
        </w:rPr>
        <w:object w:dxaOrig="1840" w:dyaOrig="320" w14:anchorId="07B53193">
          <v:shape id="_x0000_i1032" type="#_x0000_t75" style="width:85.8pt;height:14.4pt" o:ole="">
            <v:imagedata r:id="rId24" o:title=""/>
          </v:shape>
          <o:OLEObject Type="Embed" ProgID="Equation.3" ShapeID="_x0000_i1032" DrawAspect="Content" ObjectID="_1638374564" r:id="rId25"/>
        </w:object>
      </w:r>
      <w:r w:rsidRPr="00BB4F36">
        <w:rPr>
          <w:rFonts w:ascii="宋体" w:hAnsi="宋体" w:hint="eastAsia"/>
          <w:sz w:val="24"/>
        </w:rPr>
        <w:t>，油液密度</w:t>
      </w:r>
      <w:r w:rsidRPr="00BB4F36">
        <w:rPr>
          <w:rFonts w:ascii="宋体" w:hAnsi="宋体"/>
          <w:position w:val="-10"/>
          <w:sz w:val="24"/>
        </w:rPr>
        <w:object w:dxaOrig="1500" w:dyaOrig="360" w14:anchorId="4D3B80AF">
          <v:shape id="_x0000_i1033" type="#_x0000_t75" style="width:67.8pt;height:16.2pt" o:ole="">
            <v:imagedata r:id="rId6" o:title=""/>
          </v:shape>
          <o:OLEObject Type="Embed" ProgID="Equation.3" ShapeID="_x0000_i1033" DrawAspect="Content" ObjectID="_1638374565" r:id="rId26"/>
        </w:object>
      </w:r>
      <w:r>
        <w:rPr>
          <w:rFonts w:ascii="宋体" w:hAnsi="宋体"/>
          <w:sz w:val="24"/>
        </w:rPr>
        <w:t>,</w:t>
      </w:r>
      <w:r w:rsidRPr="00BB4F36">
        <w:rPr>
          <w:rFonts w:ascii="宋体" w:hAnsi="宋体" w:hint="eastAsia"/>
          <w:sz w:val="24"/>
        </w:rPr>
        <w:t>求液压泵吸油口处的真空度。</w:t>
      </w:r>
    </w:p>
    <w:p w14:paraId="6BAA0B52" w14:textId="77777777" w:rsidR="00B8618E" w:rsidRDefault="00B8618E" w:rsidP="00B8618E">
      <w:pPr>
        <w:rPr>
          <w:rFonts w:ascii="宋体" w:hAnsi="宋体"/>
          <w:sz w:val="24"/>
        </w:rPr>
      </w:pPr>
      <w:r w:rsidRPr="003222C7">
        <w:rPr>
          <w:rFonts w:ascii="宋体" w:hAnsi="宋体" w:hint="eastAsia"/>
          <w:noProof/>
          <w:sz w:val="24"/>
        </w:rPr>
        <w:lastRenderedPageBreak/>
        <w:drawing>
          <wp:inline distT="0" distB="0" distL="0" distR="0" wp14:anchorId="40ECC666" wp14:editId="56840F2B">
            <wp:extent cx="1386840" cy="1579175"/>
            <wp:effectExtent l="0" t="0" r="381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654" cy="1582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14A1D" w14:textId="77777777" w:rsidR="00B8618E" w:rsidRPr="0036671F" w:rsidRDefault="00B8618E" w:rsidP="00B8618E">
      <w:pPr>
        <w:jc w:val="left"/>
        <w:rPr>
          <w:rFonts w:ascii="宋体" w:eastAsia="宋体" w:hAnsi="宋体"/>
          <w:sz w:val="24"/>
          <w:szCs w:val="24"/>
          <w:lang w:val="zh-CN"/>
        </w:rPr>
      </w:pPr>
    </w:p>
    <w:p w14:paraId="7C052827" w14:textId="77777777" w:rsidR="00B8618E" w:rsidRPr="0036671F" w:rsidRDefault="00B8618E" w:rsidP="00B8618E">
      <w:pPr>
        <w:jc w:val="left"/>
        <w:rPr>
          <w:rFonts w:ascii="宋体" w:eastAsia="宋体" w:hAnsi="宋体"/>
          <w:sz w:val="24"/>
          <w:szCs w:val="24"/>
        </w:rPr>
      </w:pPr>
      <w:r w:rsidRPr="0036671F">
        <w:rPr>
          <w:rFonts w:ascii="宋体" w:eastAsia="宋体" w:hAnsi="宋体"/>
          <w:sz w:val="24"/>
          <w:szCs w:val="24"/>
          <w:lang w:val="zh-CN"/>
        </w:rPr>
        <w:t>5</w:t>
      </w:r>
      <w:r w:rsidRPr="0036671F">
        <w:rPr>
          <w:rFonts w:ascii="宋体" w:eastAsia="宋体" w:hAnsi="宋体" w:hint="eastAsia"/>
          <w:sz w:val="24"/>
          <w:szCs w:val="24"/>
          <w:lang w:val="zh-CN"/>
        </w:rPr>
        <w:t>.</w:t>
      </w:r>
      <w:r w:rsidRPr="0036671F">
        <w:rPr>
          <w:rFonts w:ascii="宋体" w:eastAsia="宋体" w:hAnsi="宋体"/>
          <w:sz w:val="24"/>
          <w:szCs w:val="24"/>
          <w:lang w:val="zh-CN"/>
        </w:rPr>
        <w:t xml:space="preserve"> </w:t>
      </w:r>
      <w:r w:rsidRPr="0036671F">
        <w:rPr>
          <w:rFonts w:ascii="宋体" w:eastAsia="宋体" w:hAnsi="宋体" w:hint="eastAsia"/>
          <w:sz w:val="24"/>
          <w:szCs w:val="24"/>
          <w:lang w:val="zh-CN"/>
        </w:rPr>
        <w:t>如图所示</w:t>
      </w:r>
      <w:proofErr w:type="gramStart"/>
      <w:r w:rsidRPr="0036671F">
        <w:rPr>
          <w:rFonts w:ascii="宋体" w:eastAsia="宋体" w:hAnsi="宋体" w:hint="eastAsia"/>
          <w:sz w:val="24"/>
          <w:szCs w:val="24"/>
          <w:lang w:val="zh-CN"/>
        </w:rPr>
        <w:t>一</w:t>
      </w:r>
      <w:proofErr w:type="gramEnd"/>
      <w:r w:rsidRPr="0036671F">
        <w:rPr>
          <w:rFonts w:ascii="宋体" w:eastAsia="宋体" w:hAnsi="宋体" w:hint="eastAsia"/>
          <w:sz w:val="24"/>
          <w:szCs w:val="24"/>
          <w:lang w:val="zh-CN"/>
        </w:rPr>
        <w:t>水平放置的固定导板，将直径d</w:t>
      </w:r>
      <w:r w:rsidRPr="0036671F">
        <w:rPr>
          <w:rFonts w:ascii="宋体" w:eastAsia="宋体" w:hAnsi="宋体"/>
          <w:sz w:val="24"/>
          <w:szCs w:val="24"/>
          <w:lang w:val="zh-CN"/>
        </w:rPr>
        <w:t>=0.1m</w:t>
      </w:r>
      <w:r w:rsidRPr="0036671F">
        <w:rPr>
          <w:rFonts w:ascii="宋体" w:eastAsia="宋体" w:hAnsi="宋体" w:hint="eastAsia"/>
          <w:sz w:val="24"/>
          <w:szCs w:val="24"/>
          <w:lang w:val="zh-CN"/>
        </w:rPr>
        <w:t>，流速为</w:t>
      </w:r>
      <w:r w:rsidRPr="0036671F">
        <w:rPr>
          <w:rFonts w:ascii="宋体" w:eastAsia="宋体" w:hAnsi="宋体"/>
          <w:b/>
          <w:bCs/>
          <w:position w:val="-6"/>
          <w:sz w:val="24"/>
          <w:szCs w:val="24"/>
        </w:rPr>
        <w:object w:dxaOrig="1100" w:dyaOrig="279" w14:anchorId="7EC4A0D2">
          <v:shape id="_x0000_i1034" type="#_x0000_t75" style="width:51.6pt;height:13.2pt" o:ole="">
            <v:imagedata r:id="rId28" o:title=""/>
          </v:shape>
          <o:OLEObject Type="Embed" ProgID="Equation.DSMT4" ShapeID="_x0000_i1034" DrawAspect="Content" ObjectID="_1638374566" r:id="rId29"/>
        </w:object>
      </w:r>
      <w:r w:rsidRPr="0036671F">
        <w:rPr>
          <w:rFonts w:ascii="宋体" w:eastAsia="宋体" w:hAnsi="宋体" w:hint="eastAsia"/>
          <w:sz w:val="24"/>
          <w:szCs w:val="24"/>
          <w:lang w:val="zh-CN"/>
        </w:rPr>
        <w:t>的射流转过</w:t>
      </w:r>
      <w:r w:rsidRPr="0036671F">
        <w:rPr>
          <w:rFonts w:ascii="宋体" w:eastAsia="宋体" w:hAnsi="宋体"/>
          <w:b/>
          <w:bCs/>
          <w:position w:val="-6"/>
          <w:sz w:val="24"/>
          <w:szCs w:val="24"/>
        </w:rPr>
        <w:object w:dxaOrig="400" w:dyaOrig="279" w14:anchorId="585AA407">
          <v:shape id="_x0000_i1035" type="#_x0000_t75" style="width:18.6pt;height:13.2pt" o:ole="">
            <v:imagedata r:id="rId30" o:title=""/>
          </v:shape>
          <o:OLEObject Type="Embed" ProgID="Equation.DSMT4" ShapeID="_x0000_i1035" DrawAspect="Content" ObjectID="_1638374567" r:id="rId31"/>
        </w:object>
      </w:r>
      <w:r w:rsidRPr="0036671F">
        <w:rPr>
          <w:rFonts w:ascii="宋体" w:eastAsia="宋体" w:hAnsi="宋体" w:hint="eastAsia"/>
          <w:sz w:val="24"/>
          <w:szCs w:val="24"/>
          <w:lang w:val="zh-CN"/>
        </w:rPr>
        <w:t>角，求导板作用于液体的合力大小及方向</w:t>
      </w:r>
      <w:r w:rsidRPr="0036671F">
        <w:rPr>
          <w:rFonts w:ascii="宋体" w:eastAsia="宋体" w:hAnsi="宋体" w:hint="eastAsia"/>
          <w:sz w:val="24"/>
          <w:szCs w:val="24"/>
        </w:rPr>
        <w:t>（</w:t>
      </w:r>
      <w:r w:rsidRPr="0036671F">
        <w:rPr>
          <w:rFonts w:ascii="宋体" w:eastAsia="宋体" w:hAnsi="宋体"/>
          <w:position w:val="-10"/>
          <w:sz w:val="24"/>
          <w:szCs w:val="24"/>
        </w:rPr>
        <w:object w:dxaOrig="1579" w:dyaOrig="360" w14:anchorId="2853979B">
          <v:shape id="_x0000_i1036" type="#_x0000_t75" style="width:70.8pt;height:16.2pt" o:ole="">
            <v:imagedata r:id="rId32" o:title=""/>
          </v:shape>
          <o:OLEObject Type="Embed" ProgID="Equation.DSMT4" ShapeID="_x0000_i1036" DrawAspect="Content" ObjectID="_1638374568" r:id="rId33"/>
        </w:object>
      </w:r>
      <w:r w:rsidRPr="0036671F">
        <w:rPr>
          <w:rFonts w:ascii="宋体" w:eastAsia="宋体" w:hAnsi="宋体" w:hint="eastAsia"/>
          <w:sz w:val="24"/>
          <w:szCs w:val="24"/>
        </w:rPr>
        <w:t>）</w:t>
      </w:r>
    </w:p>
    <w:p w14:paraId="6CE2567A" w14:textId="77777777" w:rsidR="00B8618E" w:rsidRDefault="00B8618E" w:rsidP="00B8618E">
      <w:pPr>
        <w:jc w:val="left"/>
        <w:rPr>
          <w:rFonts w:ascii="宋体" w:hAnsi="宋体"/>
          <w:b/>
          <w:bCs/>
          <w:sz w:val="24"/>
        </w:rPr>
      </w:pPr>
      <w:r w:rsidRPr="00EB0BE6">
        <w:rPr>
          <w:rFonts w:ascii="宋体" w:hAnsi="宋体"/>
          <w:b/>
          <w:bCs/>
          <w:noProof/>
          <w:sz w:val="24"/>
        </w:rPr>
        <w:drawing>
          <wp:inline distT="0" distB="0" distL="0" distR="0" wp14:anchorId="2346D5D7" wp14:editId="6F865E30">
            <wp:extent cx="1440644" cy="1381846"/>
            <wp:effectExtent l="0" t="0" r="762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biLevel thresh="2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162" cy="138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C7F54" w14:textId="77777777" w:rsidR="00B8618E" w:rsidRDefault="00B8618E" w:rsidP="00B8618E">
      <w:pPr>
        <w:jc w:val="left"/>
        <w:rPr>
          <w:rFonts w:ascii="宋体" w:hAnsi="宋体"/>
          <w:b/>
          <w:bCs/>
          <w:sz w:val="24"/>
        </w:rPr>
      </w:pPr>
    </w:p>
    <w:p w14:paraId="5A4DA0D7" w14:textId="77777777" w:rsidR="00B8618E" w:rsidRPr="00BE66E2" w:rsidRDefault="00B8618E" w:rsidP="00B8618E">
      <w:pPr>
        <w:jc w:val="left"/>
        <w:rPr>
          <w:rFonts w:ascii="宋体" w:eastAsia="宋体" w:hAnsi="宋体"/>
          <w:lang w:val="zh-CN"/>
        </w:rPr>
      </w:pPr>
      <w:r w:rsidRPr="00BE66E2">
        <w:rPr>
          <w:rFonts w:ascii="宋体" w:eastAsia="宋体" w:hAnsi="宋体"/>
          <w:sz w:val="24"/>
        </w:rPr>
        <w:t xml:space="preserve">6. </w:t>
      </w:r>
      <w:r w:rsidRPr="00BE66E2">
        <w:rPr>
          <w:rFonts w:ascii="宋体" w:eastAsia="宋体" w:hAnsi="宋体" w:hint="eastAsia"/>
          <w:sz w:val="24"/>
        </w:rPr>
        <w:t>有一薄壁小孔，通过的流量为</w:t>
      </w:r>
      <w:r w:rsidRPr="00BE66E2">
        <w:rPr>
          <w:rFonts w:ascii="宋体" w:eastAsia="宋体" w:hAnsi="宋体"/>
          <w:position w:val="-10"/>
          <w:sz w:val="24"/>
          <w:szCs w:val="24"/>
        </w:rPr>
        <w:object w:dxaOrig="1359" w:dyaOrig="320" w14:anchorId="29EBE0D7">
          <v:shape id="_x0000_i1037" type="#_x0000_t75" style="width:63.6pt;height:14.4pt" o:ole="">
            <v:imagedata r:id="rId35" o:title=""/>
          </v:shape>
          <o:OLEObject Type="Embed" ProgID="Equation.DSMT4" ShapeID="_x0000_i1037" DrawAspect="Content" ObjectID="_1638374569" r:id="rId36"/>
        </w:object>
      </w:r>
      <w:r w:rsidRPr="00BE66E2">
        <w:rPr>
          <w:rFonts w:ascii="宋体" w:eastAsia="宋体" w:hAnsi="宋体" w:hint="eastAsia"/>
          <w:sz w:val="24"/>
          <w:szCs w:val="24"/>
        </w:rPr>
        <w:t>时，压力损失为0</w:t>
      </w:r>
      <w:r w:rsidRPr="00BE66E2">
        <w:rPr>
          <w:rFonts w:ascii="宋体" w:eastAsia="宋体" w:hAnsi="宋体"/>
          <w:sz w:val="24"/>
          <w:szCs w:val="24"/>
        </w:rPr>
        <w:t>.3</w:t>
      </w:r>
      <w:r w:rsidRPr="00BE66E2">
        <w:rPr>
          <w:rFonts w:ascii="宋体" w:eastAsia="宋体" w:hAnsi="宋体" w:hint="eastAsia"/>
          <w:sz w:val="24"/>
          <w:szCs w:val="24"/>
        </w:rPr>
        <w:t>MPa</w:t>
      </w:r>
      <w:r w:rsidRPr="00BE66E2">
        <w:rPr>
          <w:rFonts w:ascii="宋体" w:eastAsia="宋体" w:hAnsi="宋体"/>
          <w:sz w:val="24"/>
          <w:szCs w:val="24"/>
        </w:rPr>
        <w:t>,</w:t>
      </w:r>
      <w:r w:rsidRPr="00BE66E2">
        <w:rPr>
          <w:rFonts w:ascii="宋体" w:eastAsia="宋体" w:hAnsi="宋体" w:hint="eastAsia"/>
          <w:sz w:val="24"/>
          <w:szCs w:val="24"/>
        </w:rPr>
        <w:t>试求节流孔的通流截面积。（设流量系数</w:t>
      </w:r>
      <w:r w:rsidRPr="00BE66E2">
        <w:rPr>
          <w:rFonts w:ascii="宋体" w:eastAsia="宋体" w:hAnsi="宋体"/>
          <w:position w:val="-12"/>
          <w:sz w:val="24"/>
          <w:szCs w:val="24"/>
        </w:rPr>
        <w:object w:dxaOrig="2500" w:dyaOrig="380" w14:anchorId="591D4F2D">
          <v:shape id="_x0000_i1038" type="#_x0000_t75" style="width:112.8pt;height:16.2pt" o:ole="">
            <v:imagedata r:id="rId37" o:title=""/>
          </v:shape>
          <o:OLEObject Type="Embed" ProgID="Equation.DSMT4" ShapeID="_x0000_i1038" DrawAspect="Content" ObjectID="_1638374570" r:id="rId38"/>
        </w:object>
      </w:r>
      <w:r w:rsidRPr="00BE66E2">
        <w:rPr>
          <w:rFonts w:ascii="宋体" w:eastAsia="宋体" w:hAnsi="宋体" w:hint="eastAsia"/>
          <w:sz w:val="24"/>
          <w:szCs w:val="24"/>
        </w:rPr>
        <w:t>）</w:t>
      </w:r>
    </w:p>
    <w:p w14:paraId="49B3B525" w14:textId="539EE33E" w:rsidR="00383F0B" w:rsidRDefault="00383F0B"/>
    <w:p w14:paraId="1180A209" w14:textId="0ED4E4F3" w:rsidR="00B8618E" w:rsidRDefault="00B8618E"/>
    <w:p w14:paraId="1860022A" w14:textId="363FCE77" w:rsidR="00B8618E" w:rsidRDefault="00B8618E"/>
    <w:p w14:paraId="48E07077" w14:textId="654758C6" w:rsidR="00B8618E" w:rsidRDefault="00B8618E"/>
    <w:p w14:paraId="7D259212" w14:textId="2909CD7A" w:rsidR="00B8618E" w:rsidRDefault="00B8618E"/>
    <w:p w14:paraId="781C794A" w14:textId="77660005" w:rsidR="00B8618E" w:rsidRDefault="00B8618E"/>
    <w:p w14:paraId="1F1BAEA3" w14:textId="04076F92" w:rsidR="00B8618E" w:rsidRDefault="00B8618E"/>
    <w:p w14:paraId="2C4FEB0A" w14:textId="10F89E8D" w:rsidR="00B8618E" w:rsidRDefault="00B8618E"/>
    <w:p w14:paraId="2CE73861" w14:textId="3D6A9AB5" w:rsidR="00B8618E" w:rsidRDefault="00B8618E"/>
    <w:p w14:paraId="3DBDF7CF" w14:textId="3BD882D0" w:rsidR="00B8618E" w:rsidRDefault="00B8618E"/>
    <w:p w14:paraId="7C1F2B64" w14:textId="52D0A69E" w:rsidR="00B8618E" w:rsidRDefault="00B8618E"/>
    <w:p w14:paraId="2994EF04" w14:textId="51A22A58" w:rsidR="00B8618E" w:rsidRDefault="00B8618E"/>
    <w:p w14:paraId="553F4D28" w14:textId="787FD38A" w:rsidR="00B8618E" w:rsidRDefault="00B8618E"/>
    <w:p w14:paraId="5AE3576F" w14:textId="5E9E125E" w:rsidR="00B8618E" w:rsidRDefault="00B8618E"/>
    <w:p w14:paraId="71338034" w14:textId="5FCA45D9" w:rsidR="00B8618E" w:rsidRDefault="00B8618E"/>
    <w:p w14:paraId="6DE67284" w14:textId="3CC4263E" w:rsidR="00B8618E" w:rsidRDefault="00B8618E"/>
    <w:p w14:paraId="4BFBEEC4" w14:textId="1B03B1AB" w:rsidR="00B8618E" w:rsidRDefault="00B8618E"/>
    <w:p w14:paraId="77C3A623" w14:textId="27C995B0" w:rsidR="00B8618E" w:rsidRDefault="00B8618E"/>
    <w:p w14:paraId="7B8035E9" w14:textId="77777777" w:rsidR="00B8618E" w:rsidRDefault="00B8618E">
      <w:pPr>
        <w:rPr>
          <w:rFonts w:hint="eastAsia"/>
        </w:rPr>
      </w:pPr>
    </w:p>
    <w:p w14:paraId="1765F148" w14:textId="77777777" w:rsidR="00B8618E" w:rsidRDefault="00B8618E" w:rsidP="00B8618E">
      <w:r>
        <w:rPr>
          <w:rFonts w:hint="eastAsia"/>
        </w:rPr>
        <w:lastRenderedPageBreak/>
        <w:t>第2章作业：</w:t>
      </w:r>
    </w:p>
    <w:p w14:paraId="3CE62335" w14:textId="77777777" w:rsidR="00B8618E" w:rsidRDefault="00B8618E" w:rsidP="00B8618E">
      <w:r>
        <w:rPr>
          <w:noProof/>
        </w:rPr>
        <w:drawing>
          <wp:inline distT="0" distB="0" distL="0" distR="0" wp14:anchorId="4D447E4B" wp14:editId="57ADE4BA">
            <wp:extent cx="5270500" cy="2819400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1901A" w14:textId="77777777" w:rsidR="00B8618E" w:rsidRDefault="00B8618E" w:rsidP="00B8618E">
      <w:r>
        <w:rPr>
          <w:noProof/>
        </w:rPr>
        <w:drawing>
          <wp:inline distT="0" distB="0" distL="0" distR="0" wp14:anchorId="452C9979" wp14:editId="5B0891FE">
            <wp:extent cx="5798820" cy="508000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571"/>
                    <a:stretch/>
                  </pic:blipFill>
                  <pic:spPr bwMode="auto">
                    <a:xfrm>
                      <a:off x="0" y="0"/>
                      <a:ext cx="6109765" cy="53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2D5B1B6" wp14:editId="0B0F774D">
            <wp:extent cx="5870575" cy="1549329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896"/>
                    <a:stretch/>
                  </pic:blipFill>
                  <pic:spPr bwMode="auto">
                    <a:xfrm>
                      <a:off x="0" y="0"/>
                      <a:ext cx="5961490" cy="1573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622C34" w14:textId="77777777" w:rsidR="00B8618E" w:rsidRDefault="00B8618E" w:rsidP="00B8618E">
      <w:r>
        <w:rPr>
          <w:noProof/>
        </w:rPr>
        <w:drawing>
          <wp:inline distT="0" distB="0" distL="0" distR="0" wp14:anchorId="6B6072E7" wp14:editId="6E24EF04">
            <wp:extent cx="5060950" cy="78740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5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6C345" w14:textId="5A835822" w:rsidR="00B8618E" w:rsidRDefault="00B8618E" w:rsidP="00B8618E">
      <w:r>
        <w:rPr>
          <w:rFonts w:hint="eastAsia"/>
          <w:noProof/>
        </w:rPr>
        <w:drawing>
          <wp:inline distT="0" distB="0" distL="0" distR="0" wp14:anchorId="19F26A43" wp14:editId="03E33EEC">
            <wp:extent cx="1988630" cy="13906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99"/>
                    <a:stretch/>
                  </pic:blipFill>
                  <pic:spPr bwMode="auto">
                    <a:xfrm>
                      <a:off x="0" y="0"/>
                      <a:ext cx="2002666" cy="140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</w:t>
      </w:r>
    </w:p>
    <w:p w14:paraId="39BE1BFD" w14:textId="77777777" w:rsidR="00B8618E" w:rsidRDefault="00B8618E" w:rsidP="00B8618E">
      <w:r>
        <w:rPr>
          <w:rFonts w:hint="eastAsia"/>
          <w:noProof/>
        </w:rPr>
        <w:drawing>
          <wp:inline distT="0" distB="0" distL="0" distR="0" wp14:anchorId="31280040" wp14:editId="669E66E6">
            <wp:extent cx="5270500" cy="53975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3D5FF" w14:textId="00DB607A" w:rsidR="00B8618E" w:rsidRDefault="00B8618E">
      <w:r>
        <w:rPr>
          <w:rFonts w:hint="eastAsia"/>
          <w:noProof/>
        </w:rPr>
        <w:lastRenderedPageBreak/>
        <w:drawing>
          <wp:inline distT="0" distB="0" distL="0" distR="0" wp14:anchorId="6F0E0FC3" wp14:editId="097FA4A1">
            <wp:extent cx="1756785" cy="16446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010" cy="1650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0CD55" w14:textId="26669315" w:rsidR="00B8618E" w:rsidRDefault="00B8618E"/>
    <w:p w14:paraId="48255F59" w14:textId="5CC7C78D" w:rsidR="00B8618E" w:rsidRDefault="00B8618E"/>
    <w:p w14:paraId="773F4D7A" w14:textId="528C38AE" w:rsidR="00B8618E" w:rsidRDefault="00B8618E"/>
    <w:p w14:paraId="374E6B64" w14:textId="77777777" w:rsidR="00B8618E" w:rsidRDefault="00B8618E" w:rsidP="00B8618E">
      <w:r>
        <w:rPr>
          <w:rFonts w:hint="eastAsia"/>
          <w:noProof/>
        </w:rPr>
        <w:t>第四章作业</w:t>
      </w:r>
    </w:p>
    <w:p w14:paraId="567AB850" w14:textId="77777777" w:rsidR="00B8618E" w:rsidRDefault="00B8618E" w:rsidP="00B8618E">
      <w:r>
        <w:rPr>
          <w:rFonts w:hint="eastAsia"/>
          <w:noProof/>
        </w:rPr>
        <w:drawing>
          <wp:inline distT="0" distB="0" distL="0" distR="0" wp14:anchorId="3CFDBEDD" wp14:editId="6D8FEA0A">
            <wp:extent cx="5904865" cy="5491806"/>
            <wp:effectExtent l="0" t="0" r="63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05" r="6237"/>
                    <a:stretch/>
                  </pic:blipFill>
                  <pic:spPr bwMode="auto">
                    <a:xfrm>
                      <a:off x="0" y="0"/>
                      <a:ext cx="5929662" cy="5514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6752AF" w14:textId="77777777" w:rsidR="00B8618E" w:rsidRDefault="00B8618E">
      <w:pPr>
        <w:rPr>
          <w:rFonts w:hint="eastAsia"/>
        </w:rPr>
      </w:pPr>
    </w:p>
    <w:p w14:paraId="5C0BB616" w14:textId="77777777" w:rsidR="00B8618E" w:rsidRPr="00EF3809" w:rsidRDefault="00B8618E" w:rsidP="00B8618E">
      <w:pPr>
        <w:rPr>
          <w:b/>
          <w:bCs/>
        </w:rPr>
      </w:pPr>
      <w:r w:rsidRPr="00EF3809">
        <w:rPr>
          <w:rFonts w:hint="eastAsia"/>
          <w:b/>
          <w:bCs/>
        </w:rPr>
        <w:t>第四章作业（液压阀）</w:t>
      </w:r>
    </w:p>
    <w:p w14:paraId="485550F2" w14:textId="77777777" w:rsidR="00B8618E" w:rsidRDefault="00B8618E" w:rsidP="00B8618E">
      <w:r>
        <w:rPr>
          <w:rFonts w:hint="eastAsia"/>
          <w:noProof/>
        </w:rPr>
        <w:lastRenderedPageBreak/>
        <w:drawing>
          <wp:inline distT="0" distB="0" distL="0" distR="0" wp14:anchorId="51464F56" wp14:editId="115E86A3">
            <wp:extent cx="5264150" cy="5715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2973"/>
                    <a:stretch/>
                  </pic:blipFill>
                  <pic:spPr bwMode="auto">
                    <a:xfrm>
                      <a:off x="0" y="0"/>
                      <a:ext cx="52641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0F1D6C" w14:textId="77777777" w:rsidR="00B8618E" w:rsidRPr="0063350E" w:rsidRDefault="00B8618E" w:rsidP="00B8618E">
      <w:r w:rsidRPr="0063350E">
        <w:rPr>
          <w:rFonts w:hint="eastAsia"/>
        </w:rPr>
        <w:t>分析：①液控单向阀的控制油压力和液压缸的有杆</w:t>
      </w:r>
      <w:proofErr w:type="gramStart"/>
      <w:r w:rsidRPr="0063350E">
        <w:rPr>
          <w:rFonts w:hint="eastAsia"/>
        </w:rPr>
        <w:t>腔压力</w:t>
      </w:r>
      <w:proofErr w:type="gramEnd"/>
      <w:r w:rsidRPr="0063350E">
        <w:rPr>
          <w:rFonts w:hint="eastAsia"/>
        </w:rPr>
        <w:t>相等；</w:t>
      </w:r>
    </w:p>
    <w:p w14:paraId="3AE872FB" w14:textId="77777777" w:rsidR="00B8618E" w:rsidRPr="0063350E" w:rsidRDefault="00B8618E" w:rsidP="00B8618E">
      <w:r w:rsidRPr="0063350E">
        <w:t xml:space="preserve">      ②液控单向阀的</w:t>
      </w:r>
      <w:proofErr w:type="gramStart"/>
      <w:r w:rsidRPr="0063350E">
        <w:t>反向与液压缸无杆腔</w:t>
      </w:r>
      <w:proofErr w:type="gramEnd"/>
      <w:r w:rsidRPr="0063350E">
        <w:t>连通；</w:t>
      </w:r>
    </w:p>
    <w:p w14:paraId="028FCA40" w14:textId="77777777" w:rsidR="00B8618E" w:rsidRPr="0063350E" w:rsidRDefault="00B8618E" w:rsidP="00B8618E">
      <w:r w:rsidRPr="0063350E">
        <w:t xml:space="preserve">      ③液控单向阀阀内控活塞面积Ak是阀芯承压面积A的三倍，因此阀</w:t>
      </w:r>
    </w:p>
    <w:p w14:paraId="614E9C2A" w14:textId="77777777" w:rsidR="00B8618E" w:rsidRPr="0063350E" w:rsidRDefault="00B8618E" w:rsidP="00B8618E">
      <w:r w:rsidRPr="0063350E">
        <w:t xml:space="preserve">      控制压力是</w:t>
      </w:r>
      <w:proofErr w:type="gramStart"/>
      <w:r w:rsidRPr="0063350E">
        <w:t>无杆腔</w:t>
      </w:r>
      <w:proofErr w:type="gramEnd"/>
      <w:r w:rsidRPr="0063350E">
        <w:t>的1/3。</w:t>
      </w:r>
    </w:p>
    <w:p w14:paraId="1FC9E9D4" w14:textId="77777777" w:rsidR="00B8618E" w:rsidRDefault="00B8618E" w:rsidP="00B8618E">
      <w:r w:rsidRPr="0063350E">
        <w:t xml:space="preserve">      ④液压缸是活塞杆固定，外力使缸体向下运动    </w:t>
      </w:r>
    </w:p>
    <w:p w14:paraId="201C2A15" w14:textId="77777777" w:rsidR="00B8618E" w:rsidRDefault="00B8618E" w:rsidP="00B8618E">
      <w:pPr>
        <w:ind w:firstLineChars="200" w:firstLine="420"/>
      </w:pPr>
      <w:r>
        <w:rPr>
          <w:noProof/>
        </w:rPr>
        <w:drawing>
          <wp:inline distT="0" distB="0" distL="0" distR="0" wp14:anchorId="725FE05F" wp14:editId="632F8F73">
            <wp:extent cx="3475021" cy="716342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475021" cy="716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726B7" w14:textId="77777777" w:rsidR="00B8618E" w:rsidRDefault="00B8618E" w:rsidP="00B8618E">
      <w:r>
        <w:rPr>
          <w:rFonts w:hint="eastAsia"/>
          <w:noProof/>
        </w:rPr>
        <w:drawing>
          <wp:inline distT="0" distB="0" distL="0" distR="0" wp14:anchorId="329F2132" wp14:editId="1DC93CA7">
            <wp:extent cx="1424026" cy="1459895"/>
            <wp:effectExtent l="0" t="0" r="5080" b="698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65"/>
                    <a:stretch/>
                  </pic:blipFill>
                  <pic:spPr bwMode="auto">
                    <a:xfrm>
                      <a:off x="0" y="0"/>
                      <a:ext cx="1430071" cy="1466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E53870" w14:textId="77777777" w:rsidR="00B8618E" w:rsidRDefault="00B8618E" w:rsidP="00B8618E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4C28A311" wp14:editId="4E049931">
            <wp:extent cx="5264150" cy="167640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387" b="64685"/>
                    <a:stretch/>
                  </pic:blipFill>
                  <pic:spPr bwMode="auto">
                    <a:xfrm>
                      <a:off x="0" y="0"/>
                      <a:ext cx="526415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B2E133" w14:textId="77777777" w:rsidR="00B8618E" w:rsidRPr="0063350E" w:rsidRDefault="00B8618E" w:rsidP="00B8618E">
      <w:pPr>
        <w:rPr>
          <w:sz w:val="18"/>
          <w:szCs w:val="18"/>
        </w:rPr>
      </w:pPr>
      <w:r w:rsidRPr="0063350E">
        <w:rPr>
          <w:rFonts w:hint="eastAsia"/>
          <w:b/>
          <w:bCs/>
          <w:sz w:val="18"/>
          <w:szCs w:val="18"/>
        </w:rPr>
        <w:t>答：先导阀的中位机能不能任意选定。先导阀中位时二工作油口都必须与回油口接通，使主阀控制油腔与回油口也接通。此外，先导阀</w:t>
      </w:r>
      <w:proofErr w:type="gramStart"/>
      <w:r w:rsidRPr="0063350E">
        <w:rPr>
          <w:rFonts w:hint="eastAsia"/>
          <w:b/>
          <w:bCs/>
          <w:sz w:val="18"/>
          <w:szCs w:val="18"/>
        </w:rPr>
        <w:t>进油口需关闭</w:t>
      </w:r>
      <w:proofErr w:type="gramEnd"/>
      <w:r w:rsidRPr="0063350E">
        <w:rPr>
          <w:rFonts w:hint="eastAsia"/>
          <w:b/>
          <w:bCs/>
          <w:sz w:val="18"/>
          <w:szCs w:val="18"/>
        </w:rPr>
        <w:t>，因此先导阀应选Y型三位四通电磁换向阀。</w:t>
      </w:r>
    </w:p>
    <w:p w14:paraId="3F764A6D" w14:textId="77777777" w:rsidR="00B8618E" w:rsidRPr="0063350E" w:rsidRDefault="00B8618E" w:rsidP="00B8618E">
      <w:pPr>
        <w:rPr>
          <w:rFonts w:hint="eastAsia"/>
          <w:sz w:val="18"/>
          <w:szCs w:val="18"/>
        </w:rPr>
      </w:pPr>
      <w:r w:rsidRPr="0063350E">
        <w:rPr>
          <w:rFonts w:hint="eastAsia"/>
          <w:b/>
          <w:bCs/>
          <w:sz w:val="18"/>
          <w:szCs w:val="18"/>
        </w:rPr>
        <w:t xml:space="preserve">    主阀的中位机能不可以任意选定</w:t>
      </w:r>
    </w:p>
    <w:p w14:paraId="38121CD4" w14:textId="77777777" w:rsidR="00B8618E" w:rsidRDefault="00B8618E" w:rsidP="00B8618E">
      <w:r>
        <w:rPr>
          <w:rFonts w:hint="eastAsia"/>
          <w:noProof/>
        </w:rPr>
        <w:drawing>
          <wp:inline distT="0" distB="0" distL="0" distR="0" wp14:anchorId="2175DAB9" wp14:editId="4154B097">
            <wp:extent cx="5264150" cy="4191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594" b="45586"/>
                    <a:stretch/>
                  </pic:blipFill>
                  <pic:spPr bwMode="auto">
                    <a:xfrm>
                      <a:off x="0" y="0"/>
                      <a:ext cx="5264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E8B3B4" w14:textId="77777777" w:rsidR="00B8618E" w:rsidRDefault="00B8618E" w:rsidP="00B8618E"/>
    <w:p w14:paraId="5F42CD31" w14:textId="77777777" w:rsidR="00B8618E" w:rsidRDefault="00B8618E" w:rsidP="00B8618E">
      <w:r>
        <w:rPr>
          <w:rFonts w:hint="eastAsia"/>
          <w:noProof/>
        </w:rPr>
        <w:drawing>
          <wp:inline distT="0" distB="0" distL="0" distR="0" wp14:anchorId="69077256" wp14:editId="5DBA3325">
            <wp:extent cx="5264150" cy="9715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054"/>
                    <a:stretch/>
                  </pic:blipFill>
                  <pic:spPr bwMode="auto">
                    <a:xfrm>
                      <a:off x="0" y="0"/>
                      <a:ext cx="52641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C6B19C" w14:textId="77777777" w:rsidR="00B8618E" w:rsidRPr="0063350E" w:rsidRDefault="00B8618E" w:rsidP="00B8618E">
      <w:pPr>
        <w:rPr>
          <w:noProof/>
        </w:rPr>
      </w:pPr>
      <w:r w:rsidRPr="0063350E">
        <w:rPr>
          <w:rFonts w:hint="eastAsia"/>
          <w:b/>
          <w:bCs/>
          <w:noProof/>
        </w:rPr>
        <w:t xml:space="preserve">1）夹紧缸夹紧后，减压阀出口达到其调整压力，减压阀阀口处于关闭状态。 </w:t>
      </w:r>
    </w:p>
    <w:p w14:paraId="01987B3A" w14:textId="77777777" w:rsidR="00B8618E" w:rsidRPr="0063350E" w:rsidRDefault="00B8618E" w:rsidP="00B8618E">
      <w:pPr>
        <w:rPr>
          <w:noProof/>
        </w:rPr>
      </w:pPr>
      <w:r w:rsidRPr="0063350E">
        <w:rPr>
          <w:rFonts w:hint="eastAsia"/>
          <w:b/>
          <w:bCs/>
          <w:noProof/>
        </w:rPr>
        <w:t xml:space="preserve">     p</w:t>
      </w:r>
      <w:r w:rsidRPr="0063350E">
        <w:rPr>
          <w:rFonts w:hint="eastAsia"/>
          <w:b/>
          <w:bCs/>
          <w:noProof/>
          <w:vertAlign w:val="subscript"/>
        </w:rPr>
        <w:t xml:space="preserve">A </w:t>
      </w:r>
      <w:r w:rsidRPr="0063350E">
        <w:rPr>
          <w:rFonts w:hint="eastAsia"/>
          <w:b/>
          <w:bCs/>
          <w:noProof/>
        </w:rPr>
        <w:t>= p</w:t>
      </w:r>
      <w:r w:rsidRPr="0063350E">
        <w:rPr>
          <w:rFonts w:hint="eastAsia"/>
          <w:b/>
          <w:bCs/>
          <w:noProof/>
          <w:vertAlign w:val="subscript"/>
        </w:rPr>
        <w:t xml:space="preserve">C </w:t>
      </w:r>
      <w:r w:rsidRPr="0063350E">
        <w:rPr>
          <w:rFonts w:hint="eastAsia"/>
          <w:b/>
          <w:bCs/>
          <w:noProof/>
        </w:rPr>
        <w:t>= 2.5MPa</w:t>
      </w:r>
    </w:p>
    <w:p w14:paraId="51BC1378" w14:textId="77777777" w:rsidR="00B8618E" w:rsidRPr="0063350E" w:rsidRDefault="00B8618E" w:rsidP="00B8618E"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4B48ED7B" wp14:editId="47CB55C2">
            <wp:simplePos x="0" y="0"/>
            <wp:positionH relativeFrom="column">
              <wp:posOffset>45720</wp:posOffset>
            </wp:positionH>
            <wp:positionV relativeFrom="paragraph">
              <wp:posOffset>-344805</wp:posOffset>
            </wp:positionV>
            <wp:extent cx="1962150" cy="1672483"/>
            <wp:effectExtent l="0" t="0" r="0" b="4445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672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3350E">
        <w:rPr>
          <w:rFonts w:hint="eastAsia"/>
          <w:b/>
          <w:bCs/>
        </w:rPr>
        <w:t xml:space="preserve">    2）系统压力降到1.5MPa,减压阀出口压力也降到1.5MPa,而由于单向阀保压作用，C点压力保持夹紧压力不变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C</w:t>
      </w:r>
      <w:proofErr w:type="spellEnd"/>
      <w:r w:rsidRPr="0063350E">
        <w:rPr>
          <w:rFonts w:hint="eastAsia"/>
          <w:b/>
          <w:bCs/>
        </w:rPr>
        <w:t>= 2.5MPa</w:t>
      </w:r>
      <w:r w:rsidRPr="0063350E">
        <w:rPr>
          <w:rFonts w:hint="eastAsia"/>
        </w:rPr>
        <w:t xml:space="preserve"> </w:t>
      </w:r>
      <w:r w:rsidRPr="0063350E">
        <w:rPr>
          <w:rFonts w:hint="eastAsia"/>
          <w:b/>
          <w:bCs/>
        </w:rPr>
        <w:t>。减压阀阀口打开,不起减压作用。</w:t>
      </w:r>
    </w:p>
    <w:p w14:paraId="3743D3AA" w14:textId="77777777" w:rsidR="00B8618E" w:rsidRPr="0063350E" w:rsidRDefault="00B8618E" w:rsidP="00B8618E">
      <w:r w:rsidRPr="0063350E">
        <w:rPr>
          <w:rFonts w:hint="eastAsia"/>
          <w:b/>
          <w:bCs/>
        </w:rPr>
        <w:t>3）夹紧</w:t>
      </w:r>
      <w:proofErr w:type="gramStart"/>
      <w:r w:rsidRPr="0063350E">
        <w:rPr>
          <w:rFonts w:hint="eastAsia"/>
          <w:b/>
          <w:bCs/>
        </w:rPr>
        <w:t>缸</w:t>
      </w:r>
      <w:proofErr w:type="gramEnd"/>
      <w:r w:rsidRPr="0063350E">
        <w:rPr>
          <w:rFonts w:hint="eastAsia"/>
          <w:b/>
          <w:bCs/>
        </w:rPr>
        <w:t xml:space="preserve">空载运行，则负载为零，减压阀阀口全开，不起减压作用： 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A</w:t>
      </w:r>
      <w:proofErr w:type="spellEnd"/>
      <w:r w:rsidRPr="0063350E">
        <w:rPr>
          <w:rFonts w:hint="eastAsia"/>
          <w:b/>
          <w:bCs/>
        </w:rPr>
        <w:t>=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B</w:t>
      </w:r>
      <w:proofErr w:type="spellEnd"/>
      <w:r w:rsidRPr="0063350E">
        <w:rPr>
          <w:rFonts w:hint="eastAsia"/>
          <w:b/>
          <w:bCs/>
        </w:rPr>
        <w:t>=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C</w:t>
      </w:r>
      <w:proofErr w:type="spellEnd"/>
      <w:r w:rsidRPr="0063350E">
        <w:rPr>
          <w:rFonts w:hint="eastAsia"/>
          <w:b/>
          <w:bCs/>
        </w:rPr>
        <w:t>= 0MPa</w:t>
      </w:r>
    </w:p>
    <w:p w14:paraId="401BE35F" w14:textId="77777777" w:rsidR="00B8618E" w:rsidRDefault="00B8618E" w:rsidP="00B8618E"/>
    <w:p w14:paraId="08EE7959" w14:textId="77777777" w:rsidR="00B8618E" w:rsidRDefault="00B8618E" w:rsidP="00B8618E">
      <w:pPr>
        <w:ind w:firstLineChars="200" w:firstLine="420"/>
      </w:pPr>
      <w:r>
        <w:t xml:space="preserve">       </w:t>
      </w:r>
    </w:p>
    <w:p w14:paraId="3FB209E6" w14:textId="77777777" w:rsidR="00B8618E" w:rsidRDefault="00B8618E" w:rsidP="00B8618E">
      <w:pPr>
        <w:ind w:firstLineChars="200" w:firstLine="420"/>
      </w:pPr>
      <w:r>
        <w:rPr>
          <w:rFonts w:hint="eastAsia"/>
          <w:noProof/>
        </w:rPr>
        <w:lastRenderedPageBreak/>
        <w:drawing>
          <wp:inline distT="0" distB="0" distL="0" distR="0" wp14:anchorId="5EA5D7A7" wp14:editId="1B4F1C41">
            <wp:extent cx="5264150" cy="11506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630"/>
                    <a:stretch/>
                  </pic:blipFill>
                  <pic:spPr bwMode="auto">
                    <a:xfrm>
                      <a:off x="0" y="0"/>
                      <a:ext cx="526415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3289BB" w14:textId="77777777" w:rsidR="00B8618E" w:rsidRDefault="00B8618E" w:rsidP="00B8618E">
      <w:pPr>
        <w:ind w:firstLineChars="200" w:firstLine="420"/>
        <w:rPr>
          <w:rFonts w:hint="eastAsia"/>
        </w:rPr>
      </w:pPr>
    </w:p>
    <w:p w14:paraId="29DAA839" w14:textId="77777777" w:rsidR="00B8618E" w:rsidRPr="0063350E" w:rsidRDefault="00B8618E" w:rsidP="00B8618E">
      <w:pPr>
        <w:ind w:firstLineChars="200" w:firstLine="420"/>
      </w:pPr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 wp14:anchorId="44FBA362" wp14:editId="04B7C22B">
            <wp:simplePos x="0" y="0"/>
            <wp:positionH relativeFrom="column">
              <wp:posOffset>-213360</wp:posOffset>
            </wp:positionH>
            <wp:positionV relativeFrom="paragraph">
              <wp:posOffset>297180</wp:posOffset>
            </wp:positionV>
            <wp:extent cx="2426431" cy="2080260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431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3350E">
        <w:rPr>
          <w:rFonts w:hint="eastAsia"/>
          <w:b/>
          <w:bCs/>
        </w:rPr>
        <w:t>解：</w:t>
      </w:r>
      <w:r>
        <w:rPr>
          <w:rFonts w:hint="eastAsia"/>
          <w:b/>
          <w:bCs/>
        </w:rPr>
        <w:t>（1）</w:t>
      </w:r>
      <w:r w:rsidRPr="0063350E">
        <w:rPr>
          <w:rFonts w:hint="eastAsia"/>
          <w:b/>
          <w:bCs/>
        </w:rPr>
        <w:t>两换向阀处于中位，则液压泵输出的压力油经溢流阀溢流，泵出口压力为4MPa，高于顺序阀调整压力，顺序阀打开。</w:t>
      </w:r>
    </w:p>
    <w:p w14:paraId="44744BA7" w14:textId="77777777" w:rsidR="00B8618E" w:rsidRPr="0063350E" w:rsidRDefault="00B8618E" w:rsidP="00B8618E">
      <w:pPr>
        <w:ind w:firstLineChars="200" w:firstLine="420"/>
      </w:pP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A</w:t>
      </w:r>
      <w:proofErr w:type="spellEnd"/>
      <w:r w:rsidRPr="0063350E">
        <w:rPr>
          <w:rFonts w:hint="eastAsia"/>
          <w:b/>
          <w:bCs/>
        </w:rPr>
        <w:t>=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B</w:t>
      </w:r>
      <w:proofErr w:type="spellEnd"/>
      <w:r w:rsidRPr="0063350E">
        <w:rPr>
          <w:rFonts w:hint="eastAsia"/>
          <w:b/>
          <w:bCs/>
        </w:rPr>
        <w:t>=4MPa,</w:t>
      </w:r>
    </w:p>
    <w:p w14:paraId="3C87214E" w14:textId="77777777" w:rsidR="00B8618E" w:rsidRPr="0063350E" w:rsidRDefault="00B8618E" w:rsidP="00B8618E">
      <w:pPr>
        <w:ind w:firstLineChars="200" w:firstLine="420"/>
      </w:pPr>
      <w:r w:rsidRPr="0063350E">
        <w:rPr>
          <w:rFonts w:hint="eastAsia"/>
          <w:b/>
          <w:bCs/>
        </w:rPr>
        <w:t>减压阀的调整压力低于4MPa，减压阀阀口关闭</w:t>
      </w:r>
    </w:p>
    <w:p w14:paraId="27158CCC" w14:textId="77777777" w:rsidR="00B8618E" w:rsidRPr="0063350E" w:rsidRDefault="00B8618E" w:rsidP="00B8618E">
      <w:pPr>
        <w:ind w:firstLineChars="200" w:firstLine="420"/>
      </w:pP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C</w:t>
      </w:r>
      <w:proofErr w:type="spellEnd"/>
      <w:r w:rsidRPr="0063350E">
        <w:rPr>
          <w:rFonts w:hint="eastAsia"/>
          <w:b/>
          <w:bCs/>
        </w:rPr>
        <w:t>=2MPa。</w:t>
      </w:r>
    </w:p>
    <w:p w14:paraId="00C73153" w14:textId="77777777" w:rsidR="00B8618E" w:rsidRPr="0063350E" w:rsidRDefault="00B8618E" w:rsidP="00B8618E">
      <w:pPr>
        <w:ind w:firstLineChars="200" w:firstLine="420"/>
      </w:pPr>
      <w:r>
        <w:rPr>
          <w:rFonts w:hint="eastAsia"/>
        </w:rPr>
        <w:t>（2）</w:t>
      </w:r>
      <w:r w:rsidRPr="0063350E">
        <w:rPr>
          <w:rFonts w:hint="eastAsia"/>
          <w:b/>
          <w:bCs/>
        </w:rPr>
        <w:t>缸</w:t>
      </w:r>
      <w:proofErr w:type="gramStart"/>
      <w:r w:rsidRPr="0063350E">
        <w:rPr>
          <w:rFonts w:hint="eastAsia"/>
          <w:b/>
          <w:bCs/>
        </w:rPr>
        <w:t>Ⅰ运动</w:t>
      </w:r>
      <w:proofErr w:type="gramEnd"/>
      <w:r w:rsidRPr="0063350E">
        <w:rPr>
          <w:rFonts w:hint="eastAsia"/>
          <w:b/>
          <w:bCs/>
        </w:rPr>
        <w:t>时，进油腔压力为p</w:t>
      </w:r>
      <w:r w:rsidRPr="0063350E">
        <w:rPr>
          <w:rFonts w:hint="eastAsia"/>
          <w:b/>
          <w:bCs/>
          <w:vertAlign w:val="subscript"/>
        </w:rPr>
        <w:t>Ⅰ</w:t>
      </w:r>
      <w:r w:rsidRPr="0063350E">
        <w:rPr>
          <w:rFonts w:hint="eastAsia"/>
          <w:b/>
          <w:bCs/>
        </w:rPr>
        <w:t>=F/A=3.5MPa 大于顺序阀调整压力，小于溢流阀调整压力，溢流阀关闭，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A</w:t>
      </w:r>
      <w:proofErr w:type="spellEnd"/>
      <w:r w:rsidRPr="0063350E">
        <w:rPr>
          <w:rFonts w:hint="eastAsia"/>
          <w:b/>
          <w:bCs/>
        </w:rPr>
        <w:t>=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B</w:t>
      </w:r>
      <w:proofErr w:type="spellEnd"/>
      <w:r w:rsidRPr="0063350E">
        <w:rPr>
          <w:rFonts w:hint="eastAsia"/>
          <w:b/>
          <w:bCs/>
        </w:rPr>
        <w:t>=3.5MPa,</w:t>
      </w:r>
    </w:p>
    <w:p w14:paraId="74BBEE01" w14:textId="77777777" w:rsidR="00B8618E" w:rsidRPr="0063350E" w:rsidRDefault="00B8618E" w:rsidP="00B8618E">
      <w:pPr>
        <w:ind w:firstLineChars="200" w:firstLine="420"/>
      </w:pPr>
      <w:r w:rsidRPr="0063350E">
        <w:rPr>
          <w:rFonts w:hint="eastAsia"/>
          <w:b/>
          <w:bCs/>
        </w:rPr>
        <w:t>减压阀处于减压状态，则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C</w:t>
      </w:r>
      <w:proofErr w:type="spellEnd"/>
      <w:r w:rsidRPr="0063350E">
        <w:rPr>
          <w:rFonts w:hint="eastAsia"/>
          <w:b/>
          <w:bCs/>
        </w:rPr>
        <w:t>=2MPa。</w:t>
      </w:r>
    </w:p>
    <w:p w14:paraId="68A686B0" w14:textId="77777777" w:rsidR="00B8618E" w:rsidRPr="0063350E" w:rsidRDefault="00B8618E" w:rsidP="00B8618E">
      <w:pPr>
        <w:ind w:firstLineChars="200" w:firstLine="420"/>
      </w:pPr>
      <w:r w:rsidRPr="0063350E">
        <w:rPr>
          <w:rFonts w:hint="eastAsia"/>
          <w:b/>
          <w:bCs/>
        </w:rPr>
        <w:t xml:space="preserve">当运行到端点时，情况与1)完全一致， 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A</w:t>
      </w:r>
      <w:proofErr w:type="spellEnd"/>
      <w:r w:rsidRPr="0063350E">
        <w:rPr>
          <w:rFonts w:hint="eastAsia"/>
          <w:b/>
          <w:bCs/>
        </w:rPr>
        <w:t>=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B</w:t>
      </w:r>
      <w:proofErr w:type="spellEnd"/>
      <w:r w:rsidRPr="0063350E">
        <w:rPr>
          <w:rFonts w:hint="eastAsia"/>
          <w:b/>
          <w:bCs/>
        </w:rPr>
        <w:t>=4MPa,p</w:t>
      </w:r>
      <w:r w:rsidRPr="0063350E">
        <w:rPr>
          <w:rFonts w:hint="eastAsia"/>
          <w:b/>
          <w:bCs/>
          <w:vertAlign w:val="subscript"/>
        </w:rPr>
        <w:t>C</w:t>
      </w:r>
      <w:r w:rsidRPr="0063350E">
        <w:rPr>
          <w:rFonts w:hint="eastAsia"/>
          <w:b/>
          <w:bCs/>
        </w:rPr>
        <w:t>=2MPa</w:t>
      </w:r>
    </w:p>
    <w:p w14:paraId="5789E9B9" w14:textId="77777777" w:rsidR="00B8618E" w:rsidRPr="0063350E" w:rsidRDefault="00B8618E" w:rsidP="00B8618E">
      <w:pPr>
        <w:ind w:firstLineChars="200" w:firstLine="420"/>
      </w:pPr>
      <w:r>
        <w:rPr>
          <w:rFonts w:hint="eastAsia"/>
        </w:rPr>
        <w:t>（3）</w:t>
      </w:r>
      <w:r w:rsidRPr="0063350E">
        <w:rPr>
          <w:rFonts w:hint="eastAsia"/>
          <w:b/>
          <w:bCs/>
        </w:rPr>
        <w:t>1YA断电，2YA通电，缸Ⅰ不动，缸Ⅱ运动。缸Ⅱ负载力F=0，泵出口压力为零。因此溢流阀和顺序阀关闭，减压阀阀口全开，不起减压作用。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A</w:t>
      </w:r>
      <w:proofErr w:type="spellEnd"/>
      <w:r w:rsidRPr="0063350E">
        <w:rPr>
          <w:rFonts w:hint="eastAsia"/>
          <w:b/>
          <w:bCs/>
        </w:rPr>
        <w:t>=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B</w:t>
      </w:r>
      <w:proofErr w:type="spellEnd"/>
      <w:r w:rsidRPr="0063350E">
        <w:rPr>
          <w:rFonts w:hint="eastAsia"/>
          <w:b/>
          <w:bCs/>
        </w:rPr>
        <w:t>=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C</w:t>
      </w:r>
      <w:proofErr w:type="spellEnd"/>
      <w:r w:rsidRPr="0063350E">
        <w:rPr>
          <w:rFonts w:hint="eastAsia"/>
          <w:b/>
          <w:bCs/>
        </w:rPr>
        <w:t>=0，</w:t>
      </w:r>
    </w:p>
    <w:p w14:paraId="60D84B9A" w14:textId="77777777" w:rsidR="00B8618E" w:rsidRDefault="00B8618E" w:rsidP="00B8618E">
      <w:pPr>
        <w:ind w:firstLineChars="200" w:firstLine="420"/>
        <w:rPr>
          <w:rFonts w:hint="eastAsia"/>
        </w:rPr>
      </w:pPr>
      <w:r w:rsidRPr="0063350E">
        <w:rPr>
          <w:rFonts w:hint="eastAsia"/>
          <w:b/>
          <w:bCs/>
        </w:rPr>
        <w:t xml:space="preserve">当运行到端点时，情况与1)完全一致， 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A</w:t>
      </w:r>
      <w:proofErr w:type="spellEnd"/>
      <w:r w:rsidRPr="0063350E">
        <w:rPr>
          <w:rFonts w:hint="eastAsia"/>
          <w:b/>
          <w:bCs/>
        </w:rPr>
        <w:t>=</w:t>
      </w:r>
      <w:proofErr w:type="spellStart"/>
      <w:r w:rsidRPr="0063350E">
        <w:rPr>
          <w:rFonts w:hint="eastAsia"/>
          <w:b/>
          <w:bCs/>
        </w:rPr>
        <w:t>p</w:t>
      </w:r>
      <w:r w:rsidRPr="0063350E">
        <w:rPr>
          <w:rFonts w:hint="eastAsia"/>
          <w:b/>
          <w:bCs/>
          <w:vertAlign w:val="subscript"/>
        </w:rPr>
        <w:t>B</w:t>
      </w:r>
      <w:proofErr w:type="spellEnd"/>
      <w:r w:rsidRPr="0063350E">
        <w:rPr>
          <w:rFonts w:hint="eastAsia"/>
          <w:b/>
          <w:bCs/>
        </w:rPr>
        <w:t>=4MPa,p</w:t>
      </w:r>
      <w:r w:rsidRPr="0063350E">
        <w:rPr>
          <w:rFonts w:hint="eastAsia"/>
          <w:b/>
          <w:bCs/>
          <w:vertAlign w:val="subscript"/>
        </w:rPr>
        <w:t>C</w:t>
      </w:r>
      <w:r w:rsidRPr="0063350E">
        <w:rPr>
          <w:rFonts w:hint="eastAsia"/>
          <w:b/>
          <w:bCs/>
        </w:rPr>
        <w:t>=2MPa。</w:t>
      </w:r>
    </w:p>
    <w:p w14:paraId="64D93446" w14:textId="77777777" w:rsidR="00B8618E" w:rsidRDefault="00B8618E" w:rsidP="00B8618E">
      <w:pPr>
        <w:ind w:firstLineChars="200" w:firstLine="420"/>
      </w:pPr>
      <w:r>
        <w:rPr>
          <w:rFonts w:hint="eastAsia"/>
          <w:noProof/>
        </w:rPr>
        <w:drawing>
          <wp:inline distT="0" distB="0" distL="0" distR="0" wp14:anchorId="18A09DC0" wp14:editId="64D09614">
            <wp:extent cx="5264150" cy="2286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983" b="38613"/>
                    <a:stretch/>
                  </pic:blipFill>
                  <pic:spPr bwMode="auto">
                    <a:xfrm>
                      <a:off x="0" y="0"/>
                      <a:ext cx="5264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B75FC1" w14:textId="77777777" w:rsidR="00B8618E" w:rsidRDefault="00B8618E" w:rsidP="00B8618E">
      <w:pPr>
        <w:ind w:firstLineChars="200" w:firstLine="420"/>
      </w:pPr>
    </w:p>
    <w:p w14:paraId="44E178C2" w14:textId="77777777" w:rsidR="00B8618E" w:rsidRDefault="00B8618E" w:rsidP="00B8618E">
      <w:pPr>
        <w:ind w:firstLineChars="200" w:firstLine="420"/>
      </w:pPr>
    </w:p>
    <w:p w14:paraId="18E277E1" w14:textId="77777777" w:rsidR="00B8618E" w:rsidRDefault="00B8618E" w:rsidP="00B8618E">
      <w:pPr>
        <w:ind w:firstLineChars="200" w:firstLine="420"/>
        <w:rPr>
          <w:rFonts w:hint="eastAsia"/>
        </w:rPr>
      </w:pPr>
    </w:p>
    <w:p w14:paraId="431DBE91" w14:textId="77777777" w:rsidR="00B8618E" w:rsidRDefault="00B8618E" w:rsidP="00B8618E">
      <w:pPr>
        <w:ind w:firstLineChars="200" w:firstLine="420"/>
      </w:pPr>
      <w:r>
        <w:rPr>
          <w:rFonts w:hint="eastAsia"/>
          <w:noProof/>
        </w:rPr>
        <w:drawing>
          <wp:inline distT="0" distB="0" distL="0" distR="0" wp14:anchorId="311A7A79" wp14:editId="5FD93B70">
            <wp:extent cx="5264150" cy="36576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347" b="23006"/>
                    <a:stretch/>
                  </pic:blipFill>
                  <pic:spPr bwMode="auto">
                    <a:xfrm>
                      <a:off x="0" y="0"/>
                      <a:ext cx="526415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24939F" w14:textId="77777777" w:rsidR="00B8618E" w:rsidRDefault="00B8618E" w:rsidP="00B8618E">
      <w:pPr>
        <w:ind w:firstLineChars="200" w:firstLine="420"/>
      </w:pPr>
    </w:p>
    <w:p w14:paraId="01401787" w14:textId="77777777" w:rsidR="00B8618E" w:rsidRDefault="00B8618E" w:rsidP="00B8618E">
      <w:pPr>
        <w:ind w:firstLineChars="200" w:firstLine="420"/>
      </w:pPr>
    </w:p>
    <w:p w14:paraId="12D34494" w14:textId="77777777" w:rsidR="00B8618E" w:rsidRDefault="00B8618E" w:rsidP="00B8618E">
      <w:pPr>
        <w:ind w:firstLineChars="200" w:firstLine="420"/>
      </w:pPr>
    </w:p>
    <w:p w14:paraId="4DFA8D86" w14:textId="77777777" w:rsidR="00B8618E" w:rsidRDefault="00B8618E" w:rsidP="00B8618E">
      <w:pPr>
        <w:ind w:firstLineChars="200" w:firstLine="420"/>
        <w:rPr>
          <w:rFonts w:hint="eastAsia"/>
        </w:rPr>
      </w:pPr>
    </w:p>
    <w:p w14:paraId="20143605" w14:textId="77777777" w:rsidR="00B8618E" w:rsidRDefault="00B8618E" w:rsidP="00B8618E">
      <w:pPr>
        <w:ind w:firstLineChars="200" w:firstLine="42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2BCA1C78" wp14:editId="03B2E6D6">
            <wp:extent cx="5264150" cy="528320"/>
            <wp:effectExtent l="0" t="0" r="0" b="508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954" b="1"/>
                    <a:stretch/>
                  </pic:blipFill>
                  <pic:spPr bwMode="auto">
                    <a:xfrm>
                      <a:off x="0" y="0"/>
                      <a:ext cx="5264150" cy="5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692200" w14:textId="77777777" w:rsidR="00B8618E" w:rsidRPr="0063350E" w:rsidRDefault="00B8618E" w:rsidP="00B8618E">
      <w:pPr>
        <w:ind w:firstLineChars="200" w:firstLine="420"/>
      </w:pPr>
      <w:r w:rsidRPr="0063350E">
        <w:rPr>
          <w:rFonts w:hint="eastAsia"/>
          <w:b/>
          <w:bCs/>
        </w:rPr>
        <w:t>液压缸最大负载为40000N，</w:t>
      </w:r>
    </w:p>
    <w:p w14:paraId="564A3F14" w14:textId="77777777" w:rsidR="00B8618E" w:rsidRPr="0063350E" w:rsidRDefault="00B8618E" w:rsidP="00B8618E">
      <w:pPr>
        <w:ind w:firstLineChars="200" w:firstLine="420"/>
      </w:pPr>
      <w:r w:rsidRPr="0063350E">
        <w:rPr>
          <w:rFonts w:hint="eastAsia"/>
          <w:b/>
          <w:bCs/>
        </w:rPr>
        <w:t>液压缸</w:t>
      </w:r>
      <w:proofErr w:type="gramStart"/>
      <w:r w:rsidRPr="0063350E">
        <w:rPr>
          <w:rFonts w:hint="eastAsia"/>
          <w:b/>
          <w:bCs/>
        </w:rPr>
        <w:t>无杆腔最大</w:t>
      </w:r>
      <w:proofErr w:type="gramEnd"/>
      <w:r w:rsidRPr="0063350E">
        <w:rPr>
          <w:rFonts w:hint="eastAsia"/>
          <w:b/>
          <w:bCs/>
        </w:rPr>
        <w:t>工作压力为 ：P= F/A= 4MPa，</w:t>
      </w:r>
    </w:p>
    <w:p w14:paraId="7962BD60" w14:textId="77777777" w:rsidR="00B8618E" w:rsidRPr="0063350E" w:rsidRDefault="00B8618E" w:rsidP="00B8618E">
      <w:pPr>
        <w:ind w:firstLineChars="200" w:firstLine="420"/>
      </w:pPr>
      <w:r w:rsidRPr="0063350E">
        <w:rPr>
          <w:rFonts w:hint="eastAsia"/>
          <w:b/>
          <w:bCs/>
        </w:rPr>
        <w:t>调速阀正常工作时的最小压差： ⊿P≥ 0.5MPa，</w:t>
      </w:r>
    </w:p>
    <w:p w14:paraId="5C080748" w14:textId="77777777" w:rsidR="00B8618E" w:rsidRPr="0063350E" w:rsidRDefault="00B8618E" w:rsidP="00B8618E">
      <w:pPr>
        <w:ind w:firstLineChars="200" w:firstLine="420"/>
      </w:pPr>
      <w:r w:rsidRPr="0063350E">
        <w:rPr>
          <w:rFonts w:hint="eastAsia"/>
          <w:b/>
          <w:bCs/>
        </w:rPr>
        <w:t>所以液压泵的工作压力：P≥4.5MPa，</w:t>
      </w:r>
    </w:p>
    <w:p w14:paraId="3B0C354A" w14:textId="77777777" w:rsidR="00B8618E" w:rsidRPr="0063350E" w:rsidRDefault="00B8618E" w:rsidP="00B8618E">
      <w:pPr>
        <w:ind w:firstLineChars="200" w:firstLine="420"/>
      </w:pPr>
      <w:r w:rsidRPr="0063350E">
        <w:rPr>
          <w:rFonts w:hint="eastAsia"/>
          <w:b/>
          <w:bCs/>
        </w:rPr>
        <w:t>如果将泵的工作压力调到6.3MPa，虽然满足了调速阀正常工作时的最小压差，负载变化时活塞运动速度稳定，但对</w:t>
      </w:r>
      <w:proofErr w:type="gramStart"/>
      <w:r w:rsidRPr="0063350E">
        <w:rPr>
          <w:rFonts w:hint="eastAsia"/>
          <w:b/>
          <w:bCs/>
        </w:rPr>
        <w:t>泵减少</w:t>
      </w:r>
      <w:proofErr w:type="gramEnd"/>
      <w:r w:rsidRPr="0063350E">
        <w:rPr>
          <w:rFonts w:hint="eastAsia"/>
          <w:b/>
          <w:bCs/>
        </w:rPr>
        <w:t>能耗不利。</w:t>
      </w:r>
    </w:p>
    <w:p w14:paraId="5E653372" w14:textId="77777777" w:rsidR="00B8618E" w:rsidRPr="0063350E" w:rsidRDefault="00B8618E" w:rsidP="00B8618E">
      <w:pPr>
        <w:ind w:firstLineChars="200" w:firstLine="420"/>
      </w:pPr>
    </w:p>
    <w:p w14:paraId="6B7374E7" w14:textId="77777777" w:rsidR="00B8618E" w:rsidRDefault="00B8618E" w:rsidP="00B8618E">
      <w:pPr>
        <w:ind w:firstLineChars="200" w:firstLine="420"/>
      </w:pPr>
    </w:p>
    <w:p w14:paraId="4758AF9D" w14:textId="77777777" w:rsidR="00B8618E" w:rsidRDefault="00B8618E" w:rsidP="00B8618E">
      <w:pPr>
        <w:ind w:firstLineChars="200" w:firstLine="420"/>
      </w:pPr>
    </w:p>
    <w:p w14:paraId="3055F0E1" w14:textId="77777777" w:rsidR="00B8618E" w:rsidRDefault="00B8618E" w:rsidP="00B8618E">
      <w:pPr>
        <w:ind w:firstLineChars="200" w:firstLine="420"/>
      </w:pPr>
    </w:p>
    <w:p w14:paraId="6C06AF38" w14:textId="77777777" w:rsidR="00B8618E" w:rsidRDefault="00B8618E" w:rsidP="00B8618E">
      <w:pPr>
        <w:ind w:firstLineChars="200" w:firstLine="420"/>
        <w:rPr>
          <w:rFonts w:hint="eastAsia"/>
        </w:rPr>
      </w:pPr>
    </w:p>
    <w:p w14:paraId="577CDC1F" w14:textId="77777777" w:rsidR="00B8618E" w:rsidRDefault="00B8618E" w:rsidP="00B8618E">
      <w:pPr>
        <w:ind w:firstLineChars="200" w:firstLine="420"/>
        <w:rPr>
          <w:rFonts w:hint="eastAsia"/>
        </w:rPr>
      </w:pPr>
    </w:p>
    <w:p w14:paraId="6C1576F0" w14:textId="77777777" w:rsidR="00B8618E" w:rsidRDefault="00B8618E" w:rsidP="00B8618E">
      <w:pPr>
        <w:ind w:firstLineChars="200" w:firstLine="420"/>
      </w:pPr>
      <w:r>
        <w:rPr>
          <w:rFonts w:hint="eastAsia"/>
          <w:noProof/>
        </w:rPr>
        <w:drawing>
          <wp:inline distT="0" distB="0" distL="0" distR="0" wp14:anchorId="014E5EE9" wp14:editId="369BC8D7">
            <wp:extent cx="5264150" cy="182880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5742"/>
                    <a:stretch/>
                  </pic:blipFill>
                  <pic:spPr bwMode="auto">
                    <a:xfrm>
                      <a:off x="0" y="0"/>
                      <a:ext cx="526415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80C1B0" w14:textId="77777777" w:rsidR="00B8618E" w:rsidRDefault="00B8618E" w:rsidP="00B8618E">
      <w:pPr>
        <w:ind w:firstLineChars="200" w:firstLine="420"/>
      </w:pPr>
    </w:p>
    <w:p w14:paraId="7C933102" w14:textId="77777777" w:rsidR="00B8618E" w:rsidRDefault="00B8618E" w:rsidP="00B8618E">
      <w:pPr>
        <w:ind w:firstLineChars="200" w:firstLine="420"/>
      </w:pPr>
    </w:p>
    <w:p w14:paraId="35CC2325" w14:textId="77777777" w:rsidR="00B8618E" w:rsidRDefault="00B8618E" w:rsidP="00B8618E">
      <w:pPr>
        <w:ind w:firstLineChars="200" w:firstLine="420"/>
      </w:pPr>
    </w:p>
    <w:p w14:paraId="736D215F" w14:textId="77777777" w:rsidR="00B8618E" w:rsidRDefault="00B8618E" w:rsidP="00B8618E">
      <w:pPr>
        <w:ind w:firstLineChars="200" w:firstLine="420"/>
      </w:pPr>
    </w:p>
    <w:p w14:paraId="3CA63F09" w14:textId="77777777" w:rsidR="00B8618E" w:rsidRDefault="00B8618E" w:rsidP="00B8618E">
      <w:pPr>
        <w:ind w:firstLineChars="200" w:firstLine="420"/>
      </w:pPr>
    </w:p>
    <w:p w14:paraId="50CD0A1F" w14:textId="77777777" w:rsidR="00B8618E" w:rsidRDefault="00B8618E" w:rsidP="00B8618E">
      <w:pPr>
        <w:ind w:firstLineChars="200" w:firstLine="420"/>
        <w:rPr>
          <w:rFonts w:hint="eastAsia"/>
        </w:rPr>
      </w:pPr>
    </w:p>
    <w:p w14:paraId="650A1689" w14:textId="77777777" w:rsidR="00B8618E" w:rsidRDefault="00B8618E" w:rsidP="00B8618E">
      <w:pPr>
        <w:ind w:firstLineChars="200" w:firstLine="420"/>
      </w:pPr>
      <w:r>
        <w:rPr>
          <w:rFonts w:hint="eastAsia"/>
          <w:noProof/>
        </w:rPr>
        <w:drawing>
          <wp:inline distT="0" distB="0" distL="0" distR="0" wp14:anchorId="1174C2CA" wp14:editId="476186CA">
            <wp:extent cx="5264150" cy="48006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010" b="43564"/>
                    <a:stretch/>
                  </pic:blipFill>
                  <pic:spPr bwMode="auto">
                    <a:xfrm>
                      <a:off x="0" y="0"/>
                      <a:ext cx="526415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0F665A" w14:textId="77777777" w:rsidR="00B8618E" w:rsidRDefault="00B8618E" w:rsidP="00B8618E">
      <w:pPr>
        <w:ind w:firstLineChars="200" w:firstLine="420"/>
      </w:pPr>
    </w:p>
    <w:p w14:paraId="1CD669B5" w14:textId="77777777" w:rsidR="00B8618E" w:rsidRDefault="00B8618E" w:rsidP="00B8618E">
      <w:pPr>
        <w:ind w:firstLineChars="200" w:firstLine="420"/>
      </w:pPr>
    </w:p>
    <w:p w14:paraId="68A20484" w14:textId="77777777" w:rsidR="00B8618E" w:rsidRDefault="00B8618E" w:rsidP="00B8618E">
      <w:pPr>
        <w:ind w:firstLineChars="200" w:firstLine="420"/>
      </w:pPr>
    </w:p>
    <w:p w14:paraId="2A942BE6" w14:textId="77777777" w:rsidR="00B8618E" w:rsidRDefault="00B8618E" w:rsidP="00B8618E">
      <w:pPr>
        <w:ind w:firstLineChars="200" w:firstLine="420"/>
      </w:pPr>
    </w:p>
    <w:p w14:paraId="1164D845" w14:textId="77777777" w:rsidR="00B8618E" w:rsidRDefault="00B8618E" w:rsidP="00B8618E">
      <w:pPr>
        <w:ind w:firstLineChars="200" w:firstLine="420"/>
      </w:pPr>
    </w:p>
    <w:p w14:paraId="64C98E01" w14:textId="77777777" w:rsidR="00B8618E" w:rsidRDefault="00B8618E" w:rsidP="00B8618E">
      <w:pPr>
        <w:ind w:firstLineChars="200" w:firstLine="420"/>
      </w:pPr>
    </w:p>
    <w:p w14:paraId="2359AC62" w14:textId="77777777" w:rsidR="00B8618E" w:rsidRDefault="00B8618E" w:rsidP="00B8618E">
      <w:pPr>
        <w:ind w:firstLineChars="200" w:firstLine="420"/>
        <w:rPr>
          <w:rFonts w:hint="eastAsia"/>
        </w:rPr>
      </w:pPr>
    </w:p>
    <w:p w14:paraId="4236F448" w14:textId="77777777" w:rsidR="00B8618E" w:rsidRDefault="00B8618E" w:rsidP="00B8618E">
      <w:pPr>
        <w:ind w:firstLineChars="200" w:firstLine="420"/>
      </w:pPr>
      <w:r>
        <w:rPr>
          <w:rFonts w:hint="eastAsia"/>
          <w:noProof/>
        </w:rPr>
        <w:drawing>
          <wp:inline distT="0" distB="0" distL="0" distR="0" wp14:anchorId="037CD132" wp14:editId="66722E86">
            <wp:extent cx="5264150" cy="57404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248"/>
                    <a:stretch/>
                  </pic:blipFill>
                  <pic:spPr bwMode="auto">
                    <a:xfrm>
                      <a:off x="0" y="0"/>
                      <a:ext cx="5264150" cy="57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5BC550" w14:textId="77777777" w:rsidR="00B8618E" w:rsidRDefault="00B8618E" w:rsidP="00B8618E">
      <w:r>
        <w:rPr>
          <w:rFonts w:hint="eastAsia"/>
        </w:rPr>
        <w:t>第六章作业</w:t>
      </w:r>
    </w:p>
    <w:p w14:paraId="3BAD6D4D" w14:textId="77777777" w:rsidR="00B8618E" w:rsidRDefault="00B8618E" w:rsidP="00B8618E">
      <w:r>
        <w:rPr>
          <w:rFonts w:hint="eastAsia"/>
          <w:noProof/>
        </w:rPr>
        <w:drawing>
          <wp:inline distT="0" distB="0" distL="0" distR="0" wp14:anchorId="2B75F38F" wp14:editId="670D734A">
            <wp:extent cx="5612106" cy="1460500"/>
            <wp:effectExtent l="0" t="0" r="8255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7386" cy="1461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6E849" w14:textId="77777777" w:rsidR="00B8618E" w:rsidRDefault="00B8618E" w:rsidP="00B8618E">
      <w:pPr>
        <w:ind w:firstLineChars="100" w:firstLine="210"/>
      </w:pPr>
      <w:r>
        <w:rPr>
          <w:rFonts w:hint="eastAsia"/>
          <w:noProof/>
        </w:rPr>
        <w:drawing>
          <wp:inline distT="0" distB="0" distL="0" distR="0" wp14:anchorId="0A0CBC85" wp14:editId="25A8FD9B">
            <wp:extent cx="2203450" cy="2041234"/>
            <wp:effectExtent l="0" t="0" r="635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845" cy="2049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  <w:noProof/>
        </w:rPr>
        <w:drawing>
          <wp:inline distT="0" distB="0" distL="0" distR="0" wp14:anchorId="5F15DB21" wp14:editId="64846730">
            <wp:extent cx="2750783" cy="1206359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913" cy="1209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49ECAB" w14:textId="77777777" w:rsidR="00B8618E" w:rsidRDefault="00B8618E" w:rsidP="00B8618E">
      <w:pPr>
        <w:ind w:firstLineChars="100" w:firstLine="210"/>
      </w:pPr>
      <w:r>
        <w:rPr>
          <w:rFonts w:hint="eastAsia"/>
          <w:noProof/>
        </w:rPr>
        <w:lastRenderedPageBreak/>
        <w:drawing>
          <wp:inline distT="0" distB="0" distL="0" distR="0" wp14:anchorId="46779359" wp14:editId="745CA149">
            <wp:extent cx="4349750" cy="822784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6774" cy="827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094626" w14:textId="77777777" w:rsidR="00B8618E" w:rsidRDefault="00B8618E" w:rsidP="00B8618E">
      <w:pPr>
        <w:ind w:firstLineChars="100" w:firstLine="210"/>
      </w:pPr>
      <w:r>
        <w:rPr>
          <w:noProof/>
        </w:rPr>
        <w:drawing>
          <wp:inline distT="0" distB="0" distL="0" distR="0" wp14:anchorId="20A45333" wp14:editId="5B1891BC">
            <wp:extent cx="1784871" cy="2355850"/>
            <wp:effectExtent l="0" t="0" r="635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15"/>
                    <a:stretch/>
                  </pic:blipFill>
                  <pic:spPr bwMode="auto">
                    <a:xfrm>
                      <a:off x="0" y="0"/>
                      <a:ext cx="1786635" cy="2358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D4D41C" w14:textId="77777777" w:rsidR="00B8618E" w:rsidRDefault="00B8618E" w:rsidP="00B8618E">
      <w:pPr>
        <w:ind w:firstLineChars="100" w:firstLine="210"/>
      </w:pPr>
      <w:r>
        <w:rPr>
          <w:rFonts w:hint="eastAsia"/>
          <w:noProof/>
        </w:rPr>
        <w:drawing>
          <wp:inline distT="0" distB="0" distL="0" distR="0" wp14:anchorId="589BBAB4" wp14:editId="69566A53">
            <wp:extent cx="4946650" cy="965491"/>
            <wp:effectExtent l="0" t="0" r="635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699" cy="967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9E169" w14:textId="77777777" w:rsidR="00B8618E" w:rsidRDefault="00B8618E" w:rsidP="00B8618E">
      <w:pPr>
        <w:ind w:firstLineChars="100" w:firstLine="210"/>
      </w:pPr>
      <w:r>
        <w:rPr>
          <w:noProof/>
        </w:rPr>
        <w:drawing>
          <wp:inline distT="0" distB="0" distL="0" distR="0" wp14:anchorId="3339D150" wp14:editId="4C1FB7C3">
            <wp:extent cx="2876550" cy="358527"/>
            <wp:effectExtent l="0" t="0" r="0" b="381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523"/>
                    <a:stretch/>
                  </pic:blipFill>
                  <pic:spPr bwMode="auto">
                    <a:xfrm>
                      <a:off x="0" y="0"/>
                      <a:ext cx="2967254" cy="369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A92533" w14:textId="77777777" w:rsidR="00B8618E" w:rsidRDefault="00B8618E" w:rsidP="00B8618E">
      <w:pPr>
        <w:ind w:leftChars="100" w:left="420" w:hangingChars="100" w:hanging="210"/>
      </w:pPr>
      <w:r>
        <w:rPr>
          <w:rFonts w:hint="eastAsia"/>
          <w:noProof/>
        </w:rPr>
        <w:drawing>
          <wp:inline distT="0" distB="0" distL="0" distR="0" wp14:anchorId="77D99B8A" wp14:editId="7230E5F4">
            <wp:extent cx="1504950" cy="1972428"/>
            <wp:effectExtent l="0" t="0" r="0" b="889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79" cy="199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50E3C" w14:textId="77777777" w:rsidR="00B8618E" w:rsidRDefault="00B8618E" w:rsidP="00B8618E">
      <w:pPr>
        <w:ind w:firstLineChars="100" w:firstLine="210"/>
      </w:pPr>
      <w:r>
        <w:rPr>
          <w:rFonts w:hint="eastAsia"/>
          <w:noProof/>
        </w:rPr>
        <w:drawing>
          <wp:inline distT="0" distB="0" distL="0" distR="0" wp14:anchorId="58F2C656" wp14:editId="74AFC574">
            <wp:extent cx="4889500" cy="1156028"/>
            <wp:effectExtent l="0" t="0" r="6350" b="635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349"/>
                    <a:stretch/>
                  </pic:blipFill>
                  <pic:spPr bwMode="auto">
                    <a:xfrm>
                      <a:off x="0" y="0"/>
                      <a:ext cx="4951489" cy="1170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00058A" w14:textId="77777777" w:rsidR="00B8618E" w:rsidRDefault="00B8618E" w:rsidP="00B8618E">
      <w:pPr>
        <w:ind w:firstLineChars="100" w:firstLine="210"/>
      </w:pPr>
      <w:r>
        <w:rPr>
          <w:rFonts w:hint="eastAsia"/>
          <w:noProof/>
        </w:rPr>
        <w:lastRenderedPageBreak/>
        <w:drawing>
          <wp:inline distT="0" distB="0" distL="0" distR="0" wp14:anchorId="1636E8C8" wp14:editId="538CFB06">
            <wp:extent cx="1358900" cy="2354029"/>
            <wp:effectExtent l="0" t="0" r="0" b="825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0"/>
                    <a:stretch/>
                  </pic:blipFill>
                  <pic:spPr bwMode="auto">
                    <a:xfrm>
                      <a:off x="0" y="0"/>
                      <a:ext cx="1379088" cy="2389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E14EC8" w14:textId="77777777" w:rsidR="00B8618E" w:rsidRDefault="00B8618E" w:rsidP="00B8618E">
      <w:pPr>
        <w:ind w:firstLineChars="600" w:firstLine="1260"/>
      </w:pPr>
      <w:r>
        <w:rPr>
          <w:rFonts w:hint="eastAsia"/>
          <w:noProof/>
        </w:rPr>
        <w:drawing>
          <wp:inline distT="0" distB="0" distL="0" distR="0" wp14:anchorId="62870220" wp14:editId="70696382">
            <wp:extent cx="541618" cy="184150"/>
            <wp:effectExtent l="0" t="0" r="0" b="635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945" cy="189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82BB8" w14:textId="77777777" w:rsidR="00B8618E" w:rsidRDefault="00B8618E" w:rsidP="00B8618E">
      <w:pPr>
        <w:ind w:firstLineChars="100" w:firstLine="210"/>
        <w:rPr>
          <w:noProof/>
        </w:rPr>
      </w:pPr>
      <w:r>
        <w:rPr>
          <w:rFonts w:hint="eastAsia"/>
          <w:noProof/>
        </w:rPr>
        <w:drawing>
          <wp:inline distT="0" distB="0" distL="0" distR="0" wp14:anchorId="161B62EC" wp14:editId="33AEB268">
            <wp:extent cx="5274310" cy="2216150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11"/>
                    <a:stretch/>
                  </pic:blipFill>
                  <pic:spPr bwMode="auto">
                    <a:xfrm>
                      <a:off x="0" y="0"/>
                      <a:ext cx="5274310" cy="221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D1FC3F" w14:textId="77777777" w:rsidR="00B8618E" w:rsidRDefault="00B8618E" w:rsidP="00B8618E">
      <w:pPr>
        <w:ind w:firstLineChars="100" w:firstLine="210"/>
        <w:rPr>
          <w:noProof/>
        </w:rPr>
      </w:pPr>
      <w:r>
        <w:rPr>
          <w:rFonts w:hint="eastAsia"/>
          <w:noProof/>
        </w:rPr>
        <w:drawing>
          <wp:inline distT="0" distB="0" distL="0" distR="0" wp14:anchorId="4FFEFBE0" wp14:editId="04118DC8">
            <wp:extent cx="3302000" cy="1524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394" b="89783"/>
                    <a:stretch/>
                  </pic:blipFill>
                  <pic:spPr bwMode="auto">
                    <a:xfrm>
                      <a:off x="0" y="0"/>
                      <a:ext cx="3302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C6E4E4" w14:textId="77777777" w:rsidR="00B8618E" w:rsidRDefault="00B8618E" w:rsidP="00B8618E">
      <w:pPr>
        <w:ind w:firstLineChars="100" w:firstLine="210"/>
        <w:rPr>
          <w:noProof/>
        </w:rPr>
      </w:pPr>
      <w:r>
        <w:rPr>
          <w:rFonts w:hint="eastAsia"/>
          <w:noProof/>
        </w:rPr>
        <w:drawing>
          <wp:inline distT="0" distB="0" distL="0" distR="0" wp14:anchorId="3078D71F" wp14:editId="26E19336">
            <wp:extent cx="1816100" cy="2631404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193" cy="266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7B6CE" w14:textId="77777777" w:rsidR="00B8618E" w:rsidRDefault="00B8618E" w:rsidP="00B8618E">
      <w:pPr>
        <w:ind w:firstLineChars="100" w:firstLine="210"/>
      </w:pPr>
      <w:r>
        <w:rPr>
          <w:rFonts w:hint="eastAsia"/>
          <w:noProof/>
        </w:rPr>
        <w:lastRenderedPageBreak/>
        <w:drawing>
          <wp:inline distT="0" distB="0" distL="0" distR="0" wp14:anchorId="36D93504" wp14:editId="45D3AF59">
            <wp:extent cx="5274310" cy="1358265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40"/>
                    <a:stretch/>
                  </pic:blipFill>
                  <pic:spPr bwMode="auto">
                    <a:xfrm>
                      <a:off x="0" y="0"/>
                      <a:ext cx="527431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3CA440" w14:textId="77777777" w:rsidR="00B8618E" w:rsidRDefault="00B8618E" w:rsidP="00B8618E">
      <w:pPr>
        <w:ind w:firstLineChars="100" w:firstLine="210"/>
      </w:pPr>
      <w:r>
        <w:rPr>
          <w:rFonts w:hint="eastAsia"/>
          <w:noProof/>
        </w:rPr>
        <w:drawing>
          <wp:inline distT="0" distB="0" distL="0" distR="0" wp14:anchorId="64FABB74" wp14:editId="01F62DFB">
            <wp:extent cx="2400071" cy="1771650"/>
            <wp:effectExtent l="0" t="0" r="63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981" cy="1775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4A66B" w14:textId="77777777" w:rsidR="00B8618E" w:rsidRDefault="00B8618E">
      <w:pPr>
        <w:rPr>
          <w:rFonts w:hint="eastAsia"/>
        </w:rPr>
      </w:pPr>
      <w:bookmarkStart w:id="0" w:name="_GoBack"/>
      <w:bookmarkEnd w:id="0"/>
    </w:p>
    <w:sectPr w:rsidR="00B861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D5474D" w14:textId="77777777" w:rsidR="00395588" w:rsidRDefault="00395588" w:rsidP="00B8618E">
      <w:r>
        <w:separator/>
      </w:r>
    </w:p>
  </w:endnote>
  <w:endnote w:type="continuationSeparator" w:id="0">
    <w:p w14:paraId="479D15A3" w14:textId="77777777" w:rsidR="00395588" w:rsidRDefault="00395588" w:rsidP="00B861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19BBAA" w14:textId="77777777" w:rsidR="00395588" w:rsidRDefault="00395588" w:rsidP="00B8618E">
      <w:r>
        <w:separator/>
      </w:r>
    </w:p>
  </w:footnote>
  <w:footnote w:type="continuationSeparator" w:id="0">
    <w:p w14:paraId="491C4340" w14:textId="77777777" w:rsidR="00395588" w:rsidRDefault="00395588" w:rsidP="00B8618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3F0B"/>
    <w:rsid w:val="00383F0B"/>
    <w:rsid w:val="00395588"/>
    <w:rsid w:val="00B861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10D8436A"/>
  <w15:chartTrackingRefBased/>
  <w15:docId w15:val="{F982115C-05F9-4630-8174-14DE28D6CD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61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61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8618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861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8618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image" Target="media/image16.jpeg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microsoft.com/office/2007/relationships/hdphoto" Target="media/hdphoto1.wdp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66" Type="http://schemas.openxmlformats.org/officeDocument/2006/relationships/image" Target="media/image46.png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61" Type="http://schemas.openxmlformats.org/officeDocument/2006/relationships/image" Target="media/image41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4.png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image" Target="media/image36.png"/><Relationship Id="rId64" Type="http://schemas.openxmlformats.org/officeDocument/2006/relationships/image" Target="media/image44.png"/><Relationship Id="rId69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image" Target="media/image31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6.png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oleObject" Target="embeddings/oleObject6.bin"/><Relationship Id="rId41" Type="http://schemas.openxmlformats.org/officeDocument/2006/relationships/image" Target="media/image21.png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283</Words>
  <Characters>1617</Characters>
  <Application>Microsoft Office Word</Application>
  <DocSecurity>0</DocSecurity>
  <Lines>13</Lines>
  <Paragraphs>3</Paragraphs>
  <ScaleCrop>false</ScaleCrop>
  <Company/>
  <LinksUpToDate>false</LinksUpToDate>
  <CharactersWithSpaces>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 浩</dc:creator>
  <cp:keywords/>
  <dc:description/>
  <cp:lastModifiedBy>陈 浩</cp:lastModifiedBy>
  <cp:revision>2</cp:revision>
  <dcterms:created xsi:type="dcterms:W3CDTF">2019-12-20T11:11:00Z</dcterms:created>
  <dcterms:modified xsi:type="dcterms:W3CDTF">2019-12-20T11:16:00Z</dcterms:modified>
</cp:coreProperties>
</file>